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6342C981"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20xxxxx</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aff7"/>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aff8"/>
        <w:numPr>
          <w:ilvl w:val="0"/>
          <w:numId w:val="30"/>
        </w:numPr>
        <w:ind w:firstLineChars="0"/>
        <w:rPr>
          <w:lang w:eastAsia="zh-CN"/>
        </w:rPr>
      </w:pPr>
      <w:r>
        <w:rPr>
          <w:lang w:eastAsia="zh-CN"/>
        </w:rPr>
        <w:t>General scope and assumption;</w:t>
      </w:r>
    </w:p>
    <w:p w14:paraId="2A05174C" w14:textId="17C9D990" w:rsidR="00922821" w:rsidRDefault="00922821" w:rsidP="00922821">
      <w:pPr>
        <w:pStyle w:val="aff8"/>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aff8"/>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aff8"/>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f8"/>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f8"/>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the rapporteur for eMIMO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aff8"/>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aff8"/>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aff8"/>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aff8"/>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805BE8" w:rsidRDefault="00142BB9" w:rsidP="00C93E8C">
      <w:pPr>
        <w:pStyle w:val="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C93E8C" w:rsidRPr="00C93E8C">
        <w:rPr>
          <w:lang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2"/>
      </w:pPr>
      <w:r w:rsidRPr="00B831AE">
        <w:rPr>
          <w:rFonts w:hint="eastAsia"/>
        </w:rPr>
        <w:t>Companies</w:t>
      </w:r>
      <w:r w:rsidRPr="00B831AE">
        <w:t>’</w:t>
      </w:r>
      <w:r w:rsidRPr="00CB0305">
        <w:t xml:space="preserve"> contributions summary</w:t>
      </w:r>
    </w:p>
    <w:tbl>
      <w:tblPr>
        <w:tblStyle w:val="aff7"/>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Proposal 1: The MPR for edge, outer and inner RB allocations for Pi/2 BPSK with  Pi/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Proposal 2: The MPR for edge, outer and inner RB allocations for Pi/2 BPSK with  Pi/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aff8"/>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aff8"/>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aff8"/>
              <w:numPr>
                <w:ilvl w:val="0"/>
                <w:numId w:val="31"/>
              </w:numPr>
              <w:ind w:firstLineChars="0"/>
              <w:contextualSpacing/>
            </w:pPr>
            <w:r>
              <w:t>Even in case of no shaping inner allocation output power could be increased 2.5-3 dB.</w:t>
            </w:r>
          </w:p>
          <w:p w14:paraId="2D234354" w14:textId="77777777" w:rsidR="000505EE" w:rsidRDefault="000505EE" w:rsidP="000505EE">
            <w:r>
              <w:t xml:space="preserve">FR2: We can observe that </w:t>
            </w:r>
          </w:p>
          <w:p w14:paraId="3CDAAD5B" w14:textId="77777777" w:rsidR="000505EE" w:rsidRDefault="000505EE" w:rsidP="000505EE">
            <w:pPr>
              <w:pStyle w:val="aff8"/>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aff8"/>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Huawei, HiSilicon</w:t>
            </w:r>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13C6B9EA" w14:textId="6BB314A5" w:rsidR="00B4108D" w:rsidRPr="00E830B4" w:rsidRDefault="00B4108D"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6E6F" w:rsidRPr="00E86E6F">
        <w:rPr>
          <w:rFonts w:eastAsia="宋体"/>
          <w:szCs w:val="24"/>
          <w:lang w:eastAsia="zh-CN"/>
        </w:rPr>
        <w:t xml:space="preserve">Rel-15 </w:t>
      </w:r>
      <w:r w:rsidR="00E86E6F">
        <w:rPr>
          <w:rFonts w:eastAsia="宋体"/>
          <w:szCs w:val="24"/>
          <w:lang w:eastAsia="zh-CN"/>
        </w:rPr>
        <w:t xml:space="preserve">FR1 </w:t>
      </w:r>
      <w:r w:rsidR="00E86E6F" w:rsidRPr="00E86E6F">
        <w:rPr>
          <w:rFonts w:eastAsia="宋体"/>
          <w:szCs w:val="24"/>
          <w:lang w:eastAsia="zh-CN"/>
        </w:rPr>
        <w:t>requirement for Pi/2 BPSK should be revisited firstly</w:t>
      </w:r>
      <w:r w:rsidR="00FC28C1">
        <w:rPr>
          <w:rFonts w:eastAsia="宋体"/>
          <w:szCs w:val="24"/>
          <w:lang w:eastAsia="zh-CN"/>
        </w:rPr>
        <w:t>.</w:t>
      </w:r>
    </w:p>
    <w:p w14:paraId="49D6F8A9" w14:textId="5058D1AD" w:rsidR="00B4108D" w:rsidRPr="00E830B4" w:rsidRDefault="00B4108D" w:rsidP="00B4108D">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6E6F">
        <w:rPr>
          <w:rFonts w:eastAsia="宋体"/>
          <w:szCs w:val="24"/>
          <w:lang w:eastAsia="zh-CN"/>
        </w:rPr>
        <w:t xml:space="preserve">No revisit is needed. </w:t>
      </w:r>
    </w:p>
    <w:p w14:paraId="584C6E6F" w14:textId="77777777" w:rsidR="00B4108D" w:rsidRPr="00E830B4" w:rsidRDefault="00B4108D" w:rsidP="00B4108D">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073588CC" w14:textId="04CEAD00" w:rsidR="00B4108D"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556EEAAD" w14:textId="401C16F2"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Pr>
          <w:rFonts w:eastAsia="宋体"/>
          <w:szCs w:val="24"/>
          <w:lang w:eastAsia="zh-CN"/>
        </w:rPr>
        <w:t xml:space="preserve">Qualcomm’s proposed MPR values. </w:t>
      </w:r>
    </w:p>
    <w:p w14:paraId="1B2DDE45" w14:textId="553E76E5"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3B6F18">
        <w:rPr>
          <w:rFonts w:eastAsia="宋体"/>
          <w:szCs w:val="24"/>
          <w:lang w:eastAsia="zh-CN"/>
        </w:rPr>
        <w:t xml:space="preserve">Only consider MPR values if Rel-15 requirement is revisited. </w:t>
      </w:r>
    </w:p>
    <w:p w14:paraId="49B4B45D" w14:textId="77777777" w:rsidR="00E86E6F" w:rsidRPr="00E830B4" w:rsidRDefault="00E86E6F" w:rsidP="00E86E6F">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34782F93" w14:textId="77777777" w:rsidR="00E86E6F" w:rsidRPr="00E830B4" w:rsidRDefault="00E86E6F" w:rsidP="00E86E6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Proposals</w:t>
      </w:r>
    </w:p>
    <w:p w14:paraId="277F457C" w14:textId="02E5DC70" w:rsidR="00571777" w:rsidRPr="00E830B4" w:rsidRDefault="00571777" w:rsidP="00571777">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1: </w:t>
      </w:r>
      <w:r w:rsidR="00E830B4">
        <w:rPr>
          <w:rFonts w:eastAsia="宋体"/>
          <w:szCs w:val="24"/>
          <w:lang w:eastAsia="zh-CN"/>
        </w:rPr>
        <w:t>Current FR2 MPR tables remain unchanged.</w:t>
      </w:r>
    </w:p>
    <w:p w14:paraId="58996C1B" w14:textId="502BE57E" w:rsidR="00571777" w:rsidRPr="00E830B4" w:rsidRDefault="00571777" w:rsidP="00571777">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30B4">
        <w:rPr>
          <w:rFonts w:eastAsia="宋体"/>
          <w:szCs w:val="24"/>
          <w:lang w:eastAsia="zh-CN"/>
        </w:rPr>
        <w:t xml:space="preserve">Option 2: </w:t>
      </w:r>
      <w:r w:rsidR="00E830B4">
        <w:rPr>
          <w:rFonts w:eastAsia="宋体"/>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aff8"/>
        <w:numPr>
          <w:ilvl w:val="0"/>
          <w:numId w:val="4"/>
        </w:numPr>
        <w:overflowPunct/>
        <w:autoSpaceDE/>
        <w:autoSpaceDN/>
        <w:adjustRightInd/>
        <w:spacing w:after="120"/>
        <w:ind w:left="720" w:firstLineChars="0"/>
        <w:textAlignment w:val="auto"/>
        <w:rPr>
          <w:rFonts w:eastAsia="宋体"/>
          <w:szCs w:val="24"/>
          <w:lang w:eastAsia="zh-CN"/>
        </w:rPr>
      </w:pPr>
      <w:r w:rsidRPr="00E830B4">
        <w:rPr>
          <w:rFonts w:eastAsia="宋体"/>
          <w:szCs w:val="24"/>
          <w:lang w:eastAsia="zh-CN"/>
        </w:rPr>
        <w:t>Recommended WF</w:t>
      </w:r>
    </w:p>
    <w:p w14:paraId="670E52FE" w14:textId="77777777" w:rsidR="003B6F18" w:rsidRPr="00E830B4" w:rsidRDefault="003B6F18" w:rsidP="003B6F18">
      <w:pPr>
        <w:pStyle w:val="aff8"/>
        <w:numPr>
          <w:ilvl w:val="1"/>
          <w:numId w:val="4"/>
        </w:numPr>
        <w:overflowPunct/>
        <w:autoSpaceDE/>
        <w:autoSpaceDN/>
        <w:adjustRightInd/>
        <w:spacing w:after="120"/>
        <w:ind w:left="1440" w:firstLineChars="0"/>
        <w:textAlignment w:val="auto"/>
        <w:rPr>
          <w:rFonts w:eastAsia="宋体"/>
          <w:szCs w:val="24"/>
          <w:lang w:eastAsia="zh-CN"/>
        </w:rPr>
      </w:pPr>
      <w:r w:rsidRPr="00E86E6F">
        <w:rPr>
          <w:rFonts w:eastAsia="宋体"/>
          <w:szCs w:val="24"/>
          <w:lang w:eastAsia="zh-CN"/>
        </w:rPr>
        <w:t>Companies’ views are collected in 1st round discussion</w:t>
      </w:r>
      <w:r>
        <w:rPr>
          <w:rFonts w:eastAsia="宋体"/>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035C50" w:rsidRDefault="00DC2500" w:rsidP="00257124">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257124">
      <w:pPr>
        <w:pStyle w:val="3"/>
      </w:pPr>
      <w:r w:rsidRPr="00805BE8">
        <w:t>Open issues</w:t>
      </w:r>
      <w:r w:rsidR="003418CB" w:rsidRPr="00805BE8">
        <w:t xml:space="preserve"> </w:t>
      </w:r>
    </w:p>
    <w:tbl>
      <w:tblPr>
        <w:tblStyle w:val="aff7"/>
        <w:tblW w:w="0" w:type="auto"/>
        <w:tblLook w:val="04A0" w:firstRow="1" w:lastRow="0" w:firstColumn="1" w:lastColumn="0" w:noHBand="0" w:noVBand="1"/>
      </w:tblPr>
      <w:tblGrid>
        <w:gridCol w:w="1236"/>
        <w:gridCol w:w="8395"/>
      </w:tblGrid>
      <w:tr w:rsidR="002F3A87" w:rsidRPr="002F3A87" w14:paraId="78E9E803" w14:textId="77777777" w:rsidTr="003418CB">
        <w:tc>
          <w:tcPr>
            <w:tcW w:w="124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615"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3418CB">
        <w:tc>
          <w:tcPr>
            <w:tcW w:w="1242" w:type="dxa"/>
          </w:tcPr>
          <w:p w14:paraId="4076A351" w14:textId="5F77DE0E"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XX</w:t>
            </w:r>
            <w:r w:rsidR="009415B0" w:rsidRPr="002F3A87">
              <w:rPr>
                <w:rFonts w:eastAsiaTheme="minorEastAsia" w:hint="eastAsia"/>
                <w:lang w:val="en-US" w:eastAsia="zh-CN"/>
              </w:rPr>
              <w:t>X</w:t>
            </w:r>
          </w:p>
        </w:tc>
        <w:tc>
          <w:tcPr>
            <w:tcW w:w="8615" w:type="dxa"/>
          </w:tcPr>
          <w:p w14:paraId="48260D5B" w14:textId="7A58D17A"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 xml:space="preserve">1: </w:t>
            </w:r>
          </w:p>
          <w:p w14:paraId="5840CDEF" w14:textId="3C6924E4"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59149A" w:rsidRPr="002F3A87">
              <w:rPr>
                <w:rFonts w:eastAsiaTheme="minorEastAsia"/>
                <w:lang w:val="en-US" w:eastAsia="zh-CN"/>
              </w:rPr>
              <w:t>1-</w:t>
            </w:r>
            <w:r w:rsidRPr="002F3A87">
              <w:rPr>
                <w:rFonts w:eastAsiaTheme="minorEastAsia" w:hint="eastAsia"/>
                <w:lang w:val="en-US" w:eastAsia="zh-CN"/>
              </w:rPr>
              <w:t>2:</w:t>
            </w:r>
          </w:p>
          <w:p w14:paraId="4A5581E9" w14:textId="6455CE1D" w:rsidR="003418CB" w:rsidRPr="002F3A87" w:rsidRDefault="003418CB" w:rsidP="00805BE8">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22642761" w14:textId="048F3989" w:rsidR="003418CB" w:rsidRPr="002F3A87" w:rsidRDefault="003418CB" w:rsidP="00805BE8">
            <w:pPr>
              <w:spacing w:after="120"/>
              <w:rPr>
                <w:rFonts w:eastAsiaTheme="minorEastAsia"/>
                <w:lang w:val="en-US" w:eastAsia="zh-CN"/>
              </w:rPr>
            </w:pPr>
            <w:r w:rsidRPr="002F3A87">
              <w:rPr>
                <w:rFonts w:eastAsiaTheme="minorEastAsia" w:hint="eastAsia"/>
                <w:lang w:val="en-US" w:eastAsia="zh-CN"/>
              </w:rPr>
              <w:t>Others:</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2"/>
      </w:pPr>
      <w:r w:rsidRPr="00035C50">
        <w:t>Summary</w:t>
      </w:r>
      <w:r w:rsidRPr="00035C50">
        <w:rPr>
          <w:rFonts w:hint="eastAsia"/>
        </w:rPr>
        <w:t xml:space="preserve"> for 1st round </w:t>
      </w:r>
    </w:p>
    <w:p w14:paraId="702EFDB0" w14:textId="77777777" w:rsidR="00DD19DE" w:rsidRPr="00805BE8" w:rsidRDefault="00DD19DE" w:rsidP="00257124">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7"/>
        <w:tblW w:w="0" w:type="auto"/>
        <w:tblLook w:val="04A0" w:firstRow="1" w:lastRow="0" w:firstColumn="1" w:lastColumn="0" w:noHBand="0" w:noVBand="1"/>
      </w:tblPr>
      <w:tblGrid>
        <w:gridCol w:w="1230"/>
        <w:gridCol w:w="8401"/>
      </w:tblGrid>
      <w:tr w:rsidR="00855107" w:rsidRPr="00004165" w14:paraId="3058A38F" w14:textId="77777777" w:rsidTr="004F2374">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4F2374">
        <w:tc>
          <w:tcPr>
            <w:tcW w:w="1242" w:type="dxa"/>
          </w:tcPr>
          <w:p w14:paraId="53876CE1" w14:textId="28B90423"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aff7"/>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F2374">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3"/>
      </w:pPr>
      <w:r w:rsidRPr="00805BE8">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aff7"/>
        <w:tblW w:w="0" w:type="auto"/>
        <w:tblLook w:val="04A0" w:firstRow="1" w:lastRow="0" w:firstColumn="1" w:lastColumn="0" w:noHBand="0" w:noVBand="1"/>
      </w:tblPr>
      <w:tblGrid>
        <w:gridCol w:w="1231"/>
        <w:gridCol w:w="8400"/>
      </w:tblGrid>
      <w:tr w:rsidR="00855107" w:rsidRPr="00004165" w14:paraId="70EE0FDB" w14:textId="77777777" w:rsidTr="004F2374">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F2374">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257124">
      <w:pPr>
        <w:pStyle w:val="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257124">
      <w:pPr>
        <w:pStyle w:val="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f7"/>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72428400" w:rsidR="00DD19DE" w:rsidRPr="00045592" w:rsidRDefault="00142BB9" w:rsidP="00C93E8C">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Tx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2"/>
      </w:pPr>
      <w:r w:rsidRPr="00B831AE">
        <w:rPr>
          <w:rFonts w:hint="eastAsia"/>
        </w:rPr>
        <w:t>Companies</w:t>
      </w:r>
      <w:r w:rsidRPr="00B831AE">
        <w:t>’</w:t>
      </w:r>
      <w:r w:rsidRPr="00CB0305">
        <w:t xml:space="preserve"> contributions summary</w:t>
      </w:r>
    </w:p>
    <w:tbl>
      <w:tblPr>
        <w:tblStyle w:val="aff7"/>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lastRenderedPageBreak/>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宋体"/>
                <w:b/>
                <w:iCs/>
                <w:lang w:eastAsia="zh-CN"/>
              </w:rPr>
            </w:pPr>
            <w:r w:rsidRPr="00FC28C1">
              <w:t>Proposal 1: Generally the specific MOP requirements for full power transmission in Rel-16 eMIMO could remain the same as that of Rel-15, only 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宋体"/>
                <w:iCs/>
                <w:lang w:eastAsia="zh-CN"/>
              </w:rPr>
            </w:pPr>
            <w:r w:rsidRPr="00FC28C1">
              <w:rPr>
                <w:rFonts w:eastAsia="宋体"/>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FC28C1" w:rsidRDefault="00ED4DC9" w:rsidP="00ED4DC9">
                  <w:pPr>
                    <w:rPr>
                      <w:rFonts w:eastAsia="Malgun Gothic"/>
                      <w:color w:val="000000"/>
                      <w:lang w:val="sv-SE"/>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t>“The other mode”</w:t>
                  </w:r>
                </w:p>
              </w:tc>
              <w:tc>
                <w:tcPr>
                  <w:tcW w:w="0" w:type="auto"/>
                  <w:shd w:val="clear" w:color="auto" w:fill="auto"/>
                </w:tcPr>
                <w:p w14:paraId="6B1316E1" w14:textId="77777777" w:rsidR="00ED4DC9" w:rsidRPr="00FC28C1" w:rsidRDefault="00ED4DC9" w:rsidP="00ED4DC9">
                  <w:pPr>
                    <w:rPr>
                      <w:rFonts w:eastAsia="等线"/>
                      <w:color w:val="000000"/>
                      <w:lang w:val="sv-SE" w:eastAsia="zh-CN"/>
                    </w:rPr>
                  </w:pPr>
                  <w:r w:rsidRPr="00FC28C1">
                    <w:rPr>
                      <w:rFonts w:eastAsia="等线"/>
                      <w:color w:val="000000"/>
                      <w:lang w:val="sv-SE" w:eastAsia="zh-CN"/>
                    </w:rPr>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FC28C1" w:rsidRDefault="00DD19DE" w:rsidP="004F2374">
            <w:pPr>
              <w:spacing w:before="120" w:after="120"/>
              <w:rPr>
                <w:lang w:val="sv-SE"/>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Proposal 2: In mode 2 in 2 port configuration the ability to obtain full TX power should be verified with the  full power TPMIs</w:t>
            </w:r>
          </w:p>
          <w:p w14:paraId="6BED9862" w14:textId="77777777" w:rsidR="00DB1064" w:rsidRPr="00FC28C1" w:rsidRDefault="00DB1064" w:rsidP="00643F9D">
            <w:pPr>
              <w:spacing w:before="60" w:after="60"/>
            </w:pPr>
            <w:r w:rsidRPr="00FC28C1">
              <w:t>Proposal 3 :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Observation 1: There is already two complete set of RF tests based on the configuration of maximum output power for UL-MIMO capable UE, one set for 1Tx and one set for 2Tx, and both of the two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lastRenderedPageBreak/>
              <w:t xml:space="preserve">Proposal 1: For UE that already supporting Rel-15 UL-MIMO, testing the whole set of Tx tests could be redundant for for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lastRenderedPageBreak/>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Proposal 1: unwanted emissions must be verified for all modes of ULFPTx</w:t>
            </w:r>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ue-PowerClass)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t>R4-2002035</w:t>
            </w:r>
          </w:p>
        </w:tc>
        <w:tc>
          <w:tcPr>
            <w:tcW w:w="1424" w:type="dxa"/>
          </w:tcPr>
          <w:p w14:paraId="0B6F72C7" w14:textId="30094B1C" w:rsidR="007C36F7" w:rsidRPr="00FC28C1" w:rsidRDefault="007C36F7" w:rsidP="004F2374">
            <w:pPr>
              <w:spacing w:before="120" w:after="120"/>
            </w:pPr>
            <w:r w:rsidRPr="00FC28C1">
              <w:t>Huawei, HiSilicon</w:t>
            </w:r>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2"/>
      </w:pPr>
      <w:r w:rsidRPr="004A7544">
        <w:rPr>
          <w:rFonts w:hint="eastAsia"/>
        </w:rPr>
        <w:lastRenderedPageBreak/>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805BE8" w:rsidRDefault="009F49D9" w:rsidP="00257124">
      <w:pPr>
        <w:pStyle w:val="3"/>
      </w:pPr>
      <w:r w:rsidRPr="00805BE8">
        <w:t>Sub-</w:t>
      </w:r>
      <w:r>
        <w:t>topic</w:t>
      </w:r>
      <w:r w:rsidRPr="00805BE8">
        <w:t xml:space="preserve"> </w:t>
      </w:r>
      <w:r>
        <w:t>2</w:t>
      </w:r>
      <w:r w:rsidRPr="00805BE8">
        <w:t>-1</w:t>
      </w:r>
      <w:r>
        <w:t>: General Scope</w:t>
      </w:r>
      <w:r w:rsidR="007209A4">
        <w:t xml:space="preserve"> and Assumption</w:t>
      </w:r>
      <w: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In last meeting WF, it is captured as “Current assumption is UE can only support one mode”</w:t>
      </w:r>
      <w:r w:rsidR="00EC5C9D">
        <w:rPr>
          <w:rFonts w:eastAsia="宋体"/>
          <w:szCs w:val="24"/>
          <w:lang w:eastAsia="zh-CN"/>
        </w:rPr>
        <w:t>. However,</w:t>
      </w:r>
      <w:r w:rsidR="009F49D9">
        <w:rPr>
          <w:rFonts w:eastAsia="宋体"/>
          <w:szCs w:val="24"/>
          <w:lang w:eastAsia="zh-CN"/>
        </w:rPr>
        <w:t xml:space="preserve"> </w:t>
      </w:r>
      <w:r w:rsidR="00EC5C9D">
        <w:rPr>
          <w:rFonts w:eastAsia="宋体"/>
          <w:szCs w:val="24"/>
          <w:lang w:eastAsia="zh-CN"/>
        </w:rPr>
        <w:t xml:space="preserve">clear definition of UE mode should be provided. </w:t>
      </w:r>
    </w:p>
    <w:p w14:paraId="78739397" w14:textId="763E5E6B" w:rsidR="009F49D9" w:rsidRPr="00B14548" w:rsidRDefault="009F49D9" w:rsidP="009F49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04F1F81A" w14:textId="6AA8B604" w:rsidR="009F49D9" w:rsidRDefault="009F49D9"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32739A">
        <w:rPr>
          <w:rFonts w:eastAsia="宋体"/>
          <w:szCs w:val="24"/>
          <w:lang w:eastAsia="zh-CN"/>
        </w:rPr>
        <w:t>confirm above assumption as RAN4 agreement</w:t>
      </w:r>
    </w:p>
    <w:p w14:paraId="6B9D0E4F" w14:textId="77777777" w:rsidR="007E1D1D" w:rsidRPr="00B14548" w:rsidRDefault="007E1D1D" w:rsidP="007E1D1D">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27951CD1" w14:textId="77777777" w:rsidR="0032739A" w:rsidRPr="00B14548" w:rsidRDefault="0032739A" w:rsidP="0032739A">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5C3F47C3" w14:textId="370C3A23" w:rsidR="00044447" w:rsidRPr="00B14548" w:rsidRDefault="00044447" w:rsidP="0004444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Down-scoping by only considering up to 2 TX ports in Rel-16 eMIMO</w:t>
      </w:r>
    </w:p>
    <w:p w14:paraId="1DFB1E72" w14:textId="4396B9AC" w:rsidR="00D77E3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the scenario with more than 2TX ports are considered in RAN1, by only considering 2TX ports could be beneficial to facilitate the Rel-16 eMIMO RAN4 discussion (which is generally the current status when RAN4 derived WFs in previous meetings).</w:t>
      </w:r>
    </w:p>
    <w:p w14:paraId="45CBCEE2" w14:textId="77777777" w:rsidR="00D77E38" w:rsidRPr="00B1454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36CC9B47" w14:textId="3300313F" w:rsidR="00D77E38" w:rsidRDefault="00D77E38" w:rsidP="00D77E38">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Pr="00D77E38">
        <w:rPr>
          <w:rFonts w:eastAsia="宋体"/>
          <w:szCs w:val="24"/>
          <w:lang w:eastAsia="zh-CN"/>
        </w:rPr>
        <w:t>up to 2 TX port</w:t>
      </w:r>
      <w:r>
        <w:rPr>
          <w:rFonts w:eastAsia="宋体"/>
          <w:szCs w:val="24"/>
          <w:lang w:eastAsia="zh-CN"/>
        </w:rPr>
        <w:t>s</w:t>
      </w:r>
      <w:r w:rsidRPr="00D77E38">
        <w:rPr>
          <w:rFonts w:eastAsia="宋体"/>
          <w:szCs w:val="24"/>
          <w:lang w:eastAsia="zh-CN"/>
        </w:rPr>
        <w:t xml:space="preserve"> in Rel-16 eMIMO</w:t>
      </w:r>
      <w:r>
        <w:rPr>
          <w:rFonts w:eastAsia="宋体"/>
          <w:szCs w:val="24"/>
          <w:lang w:eastAsia="zh-CN"/>
        </w:rPr>
        <w:t>;</w:t>
      </w:r>
    </w:p>
    <w:p w14:paraId="5E738BB8" w14:textId="4D6E5638" w:rsidR="00D77E38" w:rsidRPr="00B14548" w:rsidRDefault="00D77E38" w:rsidP="00D77E38">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No limitation is introduced in RAN4 Rel-16 eMIMO discussion. </w:t>
      </w:r>
    </w:p>
    <w:p w14:paraId="626DD133" w14:textId="77777777" w:rsidR="00D77E38" w:rsidRPr="00B14548" w:rsidRDefault="00D77E38" w:rsidP="00D77E38">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9FF8CA3" w14:textId="437DC824" w:rsidR="00D77E38" w:rsidRPr="00B14548" w:rsidRDefault="00044447" w:rsidP="00D77E38">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Suggest RAN4 agree on Option 1 to simplify following discussion. </w:t>
      </w:r>
      <w:r w:rsidR="00D77E38">
        <w:rPr>
          <w:rFonts w:eastAsia="宋体"/>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Down-scoping by only considering FR1 in Rel-16 eMIMO</w:t>
      </w:r>
    </w:p>
    <w:p w14:paraId="5A211006" w14:textId="7B350859" w:rsidR="007B6145"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Moderator]: While RAN1 discussion does not differentiate FR1 and FR2 in full power transmission discussion,  by only considering FR1 could be beneficial to facilitate the Rel-16 eMIMO RAN4 discussion (which is generally the current status when RAN4 derived WFs in previous meetings).</w:t>
      </w:r>
    </w:p>
    <w:p w14:paraId="4170A4B3" w14:textId="77777777" w:rsidR="007B6145" w:rsidRPr="00B14548"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196B3DCC" w14:textId="17760214" w:rsidR="007B6145"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Only consider FR1;</w:t>
      </w:r>
    </w:p>
    <w:p w14:paraId="422E7B9F" w14:textId="74261284" w:rsidR="007B6145" w:rsidRPr="00B14548"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Both FR1 and FR2 should be considered. </w:t>
      </w:r>
    </w:p>
    <w:p w14:paraId="0C496BAA" w14:textId="77777777" w:rsidR="007B6145" w:rsidRPr="00B14548" w:rsidRDefault="007B6145" w:rsidP="007B6145">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CBA52CD" w14:textId="77777777" w:rsidR="007B6145" w:rsidRPr="00B14548" w:rsidRDefault="007B6145" w:rsidP="007B614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implementation for Mode-0, 1, and 2 in Rel-16 eMIMO</w:t>
      </w:r>
    </w:p>
    <w:p w14:paraId="2FE141A4" w14:textId="2E52369F" w:rsidR="00044447" w:rsidRDefault="00044447"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Moderator]: We observed that companies have different understanding on the possible </w:t>
      </w:r>
      <w:r w:rsidR="007E1D1D">
        <w:rPr>
          <w:rFonts w:eastAsia="宋体"/>
          <w:szCs w:val="24"/>
          <w:lang w:eastAsia="zh-CN"/>
        </w:rPr>
        <w:t xml:space="preserve">physical </w:t>
      </w:r>
      <w:r>
        <w:rPr>
          <w:rFonts w:eastAsia="宋体"/>
          <w:szCs w:val="24"/>
          <w:lang w:eastAsia="zh-CN"/>
        </w:rPr>
        <w:t xml:space="preserve">implementations behind different modes. Clarification is needed. </w:t>
      </w:r>
    </w:p>
    <w:p w14:paraId="4A158525" w14:textId="5C5D3ABC" w:rsidR="0015051B" w:rsidRDefault="0015051B"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Proposals</w:t>
      </w:r>
      <w:r w:rsidR="00D94564">
        <w:rPr>
          <w:rFonts w:eastAsia="宋体"/>
          <w:szCs w:val="24"/>
          <w:lang w:eastAsia="zh-CN"/>
        </w:rPr>
        <w:t xml:space="preserve"> (at least for FR1)</w:t>
      </w:r>
      <w:r>
        <w:rPr>
          <w:rFonts w:eastAsia="宋体"/>
          <w:szCs w:val="24"/>
          <w:lang w:eastAsia="zh-CN"/>
        </w:rPr>
        <w:t xml:space="preserve">: </w:t>
      </w:r>
    </w:p>
    <w:p w14:paraId="2442A69D" w14:textId="6527611D"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1 UE, allowed </w:t>
      </w:r>
      <w:r w:rsidR="007E1D1D">
        <w:rPr>
          <w:rFonts w:eastAsia="宋体"/>
          <w:szCs w:val="24"/>
          <w:lang w:eastAsia="zh-CN"/>
        </w:rPr>
        <w:t xml:space="preserve">physical </w:t>
      </w:r>
      <w:r>
        <w:rPr>
          <w:rFonts w:eastAsia="宋体"/>
          <w:szCs w:val="24"/>
          <w:lang w:eastAsia="zh-CN"/>
        </w:rPr>
        <w:t>implementation:</w:t>
      </w:r>
    </w:p>
    <w:p w14:paraId="36A1B54F" w14:textId="183682EA"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3dBm+23dBm UE claimed as PC2</w:t>
      </w:r>
    </w:p>
    <w:p w14:paraId="182D4F8A" w14:textId="244245C6"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3dBm+23dBm UE claimed as PC2, and 20dBm+20dBm UE claimed as PC3</w:t>
      </w:r>
    </w:p>
    <w:p w14:paraId="2B63A4E1" w14:textId="5077EACB"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lastRenderedPageBreak/>
        <w:t xml:space="preserve">For Mode-2 UE, allowed </w:t>
      </w:r>
      <w:r w:rsidR="007E1D1D">
        <w:rPr>
          <w:rFonts w:eastAsia="宋体"/>
          <w:szCs w:val="24"/>
          <w:lang w:eastAsia="zh-CN"/>
        </w:rPr>
        <w:t xml:space="preserve">physical </w:t>
      </w:r>
      <w:r>
        <w:rPr>
          <w:rFonts w:eastAsia="宋体"/>
          <w:szCs w:val="24"/>
          <w:lang w:eastAsia="zh-CN"/>
        </w:rPr>
        <w:t>implementation:</w:t>
      </w:r>
    </w:p>
    <w:p w14:paraId="254D3DF8" w14:textId="63011E58" w:rsidR="00044447" w:rsidRDefault="0015051B" w:rsidP="00044447">
      <w:pPr>
        <w:pStyle w:val="aff8"/>
        <w:numPr>
          <w:ilvl w:val="2"/>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26dBm+23dBm UE claimed as PC2</w:t>
      </w:r>
    </w:p>
    <w:p w14:paraId="2F8BB0FD" w14:textId="131EA31B" w:rsidR="007B6145" w:rsidRDefault="007B6145"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a: 26dBm+23dBm UE claimed as PC2, and 23dBm+20dBm UE claimed as PC3</w:t>
      </w:r>
    </w:p>
    <w:p w14:paraId="602E8418" w14:textId="1175111F" w:rsidR="0015051B" w:rsidRDefault="0015051B" w:rsidP="0015051B">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2: </w:t>
      </w:r>
      <w:r w:rsidR="00044447">
        <w:rPr>
          <w:rFonts w:eastAsia="宋体"/>
          <w:szCs w:val="24"/>
          <w:lang w:eastAsia="zh-CN"/>
        </w:rPr>
        <w:t>26</w:t>
      </w:r>
      <w:r>
        <w:rPr>
          <w:rFonts w:eastAsia="宋体"/>
          <w:szCs w:val="24"/>
          <w:lang w:eastAsia="zh-CN"/>
        </w:rPr>
        <w:t>dBm+23dBm UE claimed as PC2, and 2</w:t>
      </w:r>
      <w:r w:rsidR="00044447">
        <w:rPr>
          <w:rFonts w:eastAsia="宋体"/>
          <w:szCs w:val="24"/>
          <w:lang w:eastAsia="zh-CN"/>
        </w:rPr>
        <w:t>3</w:t>
      </w:r>
      <w:r>
        <w:rPr>
          <w:rFonts w:eastAsia="宋体"/>
          <w:szCs w:val="24"/>
          <w:lang w:eastAsia="zh-CN"/>
        </w:rPr>
        <w:t>dBm+2</w:t>
      </w:r>
      <w:r w:rsidR="00044447">
        <w:rPr>
          <w:rFonts w:eastAsia="宋体"/>
          <w:szCs w:val="24"/>
          <w:lang w:eastAsia="zh-CN"/>
        </w:rPr>
        <w:t>3</w:t>
      </w:r>
      <w:r>
        <w:rPr>
          <w:rFonts w:eastAsia="宋体"/>
          <w:szCs w:val="24"/>
          <w:lang w:eastAsia="zh-CN"/>
        </w:rPr>
        <w:t>dBm UE claimed as PC</w:t>
      </w:r>
      <w:r w:rsidR="00044447">
        <w:rPr>
          <w:rFonts w:eastAsia="宋体"/>
          <w:szCs w:val="24"/>
          <w:lang w:eastAsia="zh-CN"/>
        </w:rPr>
        <w:t>2</w:t>
      </w:r>
      <w:r w:rsidR="007B6145">
        <w:rPr>
          <w:rFonts w:eastAsia="宋体"/>
          <w:szCs w:val="24"/>
          <w:lang w:eastAsia="zh-CN"/>
        </w:rPr>
        <w:t xml:space="preserve"> (Transparent TxD is used for 1 port SRS)</w:t>
      </w:r>
    </w:p>
    <w:p w14:paraId="1964104A" w14:textId="59CD8E72" w:rsidR="007B6145" w:rsidRPr="007B6145" w:rsidRDefault="007B6145" w:rsidP="007B6145">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w:t>
      </w:r>
      <w:r w:rsidR="00D94564">
        <w:rPr>
          <w:rFonts w:eastAsia="宋体"/>
          <w:szCs w:val="24"/>
          <w:lang w:eastAsia="zh-CN"/>
        </w:rPr>
        <w:t>a</w:t>
      </w:r>
      <w:r>
        <w:rPr>
          <w:rFonts w:eastAsia="宋体"/>
          <w:szCs w:val="24"/>
          <w:lang w:eastAsia="zh-CN"/>
        </w:rPr>
        <w:t>: 26dBm+23dBm UE claimed as PC2 and 23dBm+20dBm UE claimed as PC3,</w:t>
      </w:r>
      <w:r>
        <w:rPr>
          <w:rFonts w:eastAsia="宋体"/>
          <w:szCs w:val="24"/>
          <w:lang w:eastAsia="zh-CN"/>
        </w:rPr>
        <w:br/>
        <w:t>and 23dBm+23dBm UE claimed as PC2 and 20dBm+20dBm UE claimed as PC3</w:t>
      </w:r>
      <w:r w:rsidRPr="007B6145">
        <w:rPr>
          <w:rFonts w:eastAsia="宋体"/>
          <w:szCs w:val="24"/>
          <w:lang w:eastAsia="zh-CN"/>
        </w:rPr>
        <w:t xml:space="preserve"> </w:t>
      </w:r>
      <w:r>
        <w:rPr>
          <w:rFonts w:eastAsia="宋体"/>
          <w:szCs w:val="24"/>
          <w:lang w:eastAsia="zh-CN"/>
        </w:rPr>
        <w:t xml:space="preserve"> </w:t>
      </w:r>
      <w:r w:rsidRPr="007B6145">
        <w:rPr>
          <w:rFonts w:eastAsia="宋体"/>
          <w:szCs w:val="24"/>
          <w:lang w:eastAsia="zh-CN"/>
        </w:rPr>
        <w:t>(Transparent TxD is used for 1 port SRS)</w:t>
      </w:r>
    </w:p>
    <w:p w14:paraId="5A167A6E" w14:textId="23775380" w:rsidR="0015051B" w:rsidRDefault="00044447" w:rsidP="0004444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For Mode-0 UE (“the other mode”), allowed </w:t>
      </w:r>
      <w:r w:rsidR="007E1D1D">
        <w:rPr>
          <w:rFonts w:eastAsia="宋体"/>
          <w:szCs w:val="24"/>
          <w:lang w:eastAsia="zh-CN"/>
        </w:rPr>
        <w:t xml:space="preserve">physical </w:t>
      </w:r>
      <w:r>
        <w:rPr>
          <w:rFonts w:eastAsia="宋体"/>
          <w:szCs w:val="24"/>
          <w:lang w:eastAsia="zh-CN"/>
        </w:rPr>
        <w:t xml:space="preserve">implementation: </w:t>
      </w:r>
    </w:p>
    <w:p w14:paraId="0CD93A47" w14:textId="442F87BC" w:rsidR="007B6145" w:rsidRDefault="007B6145"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1: 2</w:t>
      </w:r>
      <w:r w:rsidR="00D94564">
        <w:rPr>
          <w:rFonts w:eastAsia="宋体"/>
          <w:szCs w:val="24"/>
          <w:lang w:eastAsia="zh-CN"/>
        </w:rPr>
        <w:t>3</w:t>
      </w:r>
      <w:r>
        <w:rPr>
          <w:rFonts w:eastAsia="宋体"/>
          <w:szCs w:val="24"/>
          <w:lang w:eastAsia="zh-CN"/>
        </w:rPr>
        <w:t>dBm+2</w:t>
      </w:r>
      <w:r w:rsidR="00D94564">
        <w:rPr>
          <w:rFonts w:eastAsia="宋体"/>
          <w:szCs w:val="24"/>
          <w:lang w:eastAsia="zh-CN"/>
        </w:rPr>
        <w:t>3</w:t>
      </w:r>
      <w:r>
        <w:rPr>
          <w:rFonts w:eastAsia="宋体"/>
          <w:szCs w:val="24"/>
          <w:lang w:eastAsia="zh-CN"/>
        </w:rPr>
        <w:t>dBm UE claimed as PC</w:t>
      </w:r>
      <w:r w:rsidR="00D94564">
        <w:rPr>
          <w:rFonts w:eastAsia="宋体"/>
          <w:szCs w:val="24"/>
          <w:lang w:eastAsia="zh-CN"/>
        </w:rPr>
        <w:t>3</w:t>
      </w:r>
    </w:p>
    <w:p w14:paraId="658C62F0" w14:textId="4367E338" w:rsidR="00D94564" w:rsidRPr="00D94564" w:rsidRDefault="00D94564" w:rsidP="00D94564">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2: 26dBm+26dBm UE claimed as PC2</w:t>
      </w:r>
    </w:p>
    <w:p w14:paraId="7CF0E939" w14:textId="7AB244B9" w:rsidR="00044447" w:rsidRPr="00044447" w:rsidRDefault="00044447" w:rsidP="00044447">
      <w:pPr>
        <w:pStyle w:val="aff8"/>
        <w:numPr>
          <w:ilvl w:val="2"/>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w:t>
      </w:r>
      <w:r w:rsidR="00D94564">
        <w:rPr>
          <w:rFonts w:eastAsia="宋体"/>
          <w:szCs w:val="24"/>
          <w:lang w:eastAsia="zh-CN"/>
        </w:rPr>
        <w:t>3</w:t>
      </w:r>
      <w:r>
        <w:rPr>
          <w:rFonts w:eastAsia="宋体"/>
          <w:szCs w:val="24"/>
          <w:lang w:eastAsia="zh-CN"/>
        </w:rPr>
        <w:t>: 23dBm+23dBm UE claimed as PC3 and 26dBm+26dBm UE claimed as PC2</w:t>
      </w:r>
    </w:p>
    <w:p w14:paraId="6C8472D3" w14:textId="77777777" w:rsidR="0015051B" w:rsidRPr="00B14548" w:rsidRDefault="0015051B" w:rsidP="0015051B">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3035F85F" w14:textId="77777777" w:rsidR="0015051B" w:rsidRPr="00B14548" w:rsidRDefault="0015051B" w:rsidP="0015051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aff8"/>
        <w:numPr>
          <w:ilvl w:val="0"/>
          <w:numId w:val="4"/>
        </w:numPr>
        <w:overflowPunct/>
        <w:autoSpaceDE/>
        <w:autoSpaceDN/>
        <w:adjustRightInd/>
        <w:spacing w:after="120"/>
        <w:ind w:left="720" w:firstLineChars="0"/>
        <w:textAlignment w:val="auto"/>
        <w:rPr>
          <w:rFonts w:eastAsia="宋体"/>
          <w:szCs w:val="24"/>
          <w:lang w:eastAsia="zh-CN"/>
        </w:rPr>
      </w:pPr>
      <w:r>
        <w:rPr>
          <w:rFonts w:eastAsia="宋体"/>
          <w:szCs w:val="24"/>
          <w:lang w:eastAsia="zh-CN"/>
        </w:rPr>
        <w:t xml:space="preserve">Proposals: </w:t>
      </w:r>
    </w:p>
    <w:p w14:paraId="267E74A5" w14:textId="46B9038A" w:rsidR="003512D9" w:rsidRDefault="003512D9" w:rsidP="003512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Pr>
          <w:rFonts w:eastAsia="宋体"/>
          <w:szCs w:val="24"/>
          <w:lang w:eastAsia="zh-CN"/>
        </w:rPr>
        <w:t xml:space="preserve">: </w:t>
      </w:r>
      <w:r w:rsidR="00DA724F">
        <w:rPr>
          <w:rFonts w:eastAsia="宋体"/>
          <w:szCs w:val="24"/>
          <w:lang w:eastAsia="zh-CN"/>
        </w:rPr>
        <w:t>Specifying all MOP requirement for full power transmission in Section 6.2D</w:t>
      </w:r>
      <w:r w:rsidR="00D94564">
        <w:rPr>
          <w:rFonts w:eastAsia="宋体"/>
          <w:szCs w:val="24"/>
          <w:lang w:eastAsia="zh-CN"/>
        </w:rPr>
        <w:t>, and all requirement for fallback DCI (i.e., DCI_0_0) in Section 6.2</w:t>
      </w:r>
      <w:r w:rsidR="00922821">
        <w:rPr>
          <w:rFonts w:eastAsia="宋体"/>
          <w:szCs w:val="24"/>
          <w:lang w:eastAsia="zh-CN"/>
        </w:rPr>
        <w:t>.</w:t>
      </w:r>
    </w:p>
    <w:p w14:paraId="765A42BA" w14:textId="3E6AD57C" w:rsidR="007E1D1D" w:rsidRPr="00B14548" w:rsidRDefault="007E1D1D" w:rsidP="007E1D1D">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ther options may be added based on companies’ further proposal. </w:t>
      </w:r>
    </w:p>
    <w:p w14:paraId="5C4DB1A3" w14:textId="77777777" w:rsidR="003512D9" w:rsidRPr="00B14548" w:rsidRDefault="003512D9" w:rsidP="003512D9">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2BA48FEF" w14:textId="77777777" w:rsidR="003512D9" w:rsidRPr="00B14548" w:rsidRDefault="003512D9" w:rsidP="003512D9">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805BE8" w:rsidRDefault="00DD19DE" w:rsidP="00257124">
      <w:pPr>
        <w:pStyle w:val="3"/>
      </w:pPr>
      <w:r w:rsidRPr="00805BE8">
        <w:t>Sub-</w:t>
      </w:r>
      <w:r w:rsidR="00142BB9">
        <w:t>topic</w:t>
      </w:r>
      <w:r w:rsidRPr="00805BE8">
        <w:t xml:space="preserve"> </w:t>
      </w:r>
      <w:r w:rsidR="00FA5848">
        <w:t>2</w:t>
      </w:r>
      <w:r w:rsidRPr="00805BE8">
        <w:t>-</w:t>
      </w:r>
      <w:r w:rsidR="009F49D9">
        <w:t>2</w:t>
      </w:r>
      <w:r w:rsidR="005E52A4">
        <w:t>: Test Configuration</w:t>
      </w:r>
      <w:r w:rsidR="00044116">
        <w:t xml:space="preserve"> and Requirement Applicabilty</w:t>
      </w:r>
      <w:r w:rsidR="005E52A4">
        <w:t xml:space="preserve"> for Full Power T</w:t>
      </w:r>
      <w:r w:rsidR="00044116">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sidR="007257E5">
        <w:rPr>
          <w:rFonts w:eastAsia="宋体"/>
          <w:szCs w:val="24"/>
          <w:lang w:eastAsia="zh-CN"/>
        </w:rPr>
        <w:t>: Companies are aligned to use TPMI [1,1] (i.e., TPMI2 for rank1, port2) for MOP test for Mode 1 UE, while concerns is raised for applicability rule:</w:t>
      </w:r>
    </w:p>
    <w:p w14:paraId="0610E100" w14:textId="1EE8ECBD" w:rsidR="00DD19DE" w:rsidRPr="00B14548" w:rsidRDefault="00DD19DE"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Option 1</w:t>
      </w:r>
      <w:r w:rsidR="007257E5">
        <w:rPr>
          <w:rFonts w:eastAsia="宋体"/>
          <w:szCs w:val="24"/>
          <w:lang w:eastAsia="zh-CN"/>
        </w:rPr>
        <w:t xml:space="preserve"> (Last Meeting Agreement)</w:t>
      </w:r>
      <w:r w:rsidRPr="00B14548">
        <w:rPr>
          <w:rFonts w:eastAsia="宋体"/>
          <w:szCs w:val="24"/>
          <w:lang w:eastAsia="zh-CN"/>
        </w:rPr>
        <w:t>:</w:t>
      </w:r>
      <w:r w:rsidR="007257E5">
        <w:rPr>
          <w:rFonts w:eastAsia="宋体"/>
          <w:szCs w:val="24"/>
          <w:lang w:eastAsia="zh-CN"/>
        </w:rPr>
        <w:t xml:space="preserve"> </w:t>
      </w:r>
      <w:r w:rsidR="007257E5" w:rsidRPr="007257E5">
        <w:rPr>
          <w:rFonts w:eastAsia="宋体"/>
          <w:szCs w:val="24"/>
          <w:lang w:eastAsia="zh-CN"/>
        </w:rPr>
        <w:t>No need to be tested if Rel-15 UL-MIMO rank2 is supported and verified</w:t>
      </w:r>
      <w:r w:rsidR="007257E5">
        <w:rPr>
          <w:rFonts w:eastAsia="宋体"/>
          <w:szCs w:val="24"/>
          <w:lang w:eastAsia="zh-CN"/>
        </w:rPr>
        <w:t>.</w:t>
      </w:r>
    </w:p>
    <w:p w14:paraId="50947007" w14:textId="2E97F5EB" w:rsidR="00DD19DE" w:rsidRDefault="00DD19DE" w:rsidP="007257E5">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sidR="007257E5">
        <w:rPr>
          <w:rFonts w:eastAsia="宋体"/>
          <w:szCs w:val="24"/>
          <w:lang w:eastAsia="zh-CN"/>
        </w:rPr>
        <w:t>2</w:t>
      </w:r>
      <w:r w:rsidRPr="00B14548">
        <w:rPr>
          <w:rFonts w:eastAsia="宋体"/>
          <w:szCs w:val="24"/>
          <w:lang w:eastAsia="zh-CN"/>
        </w:rPr>
        <w:t>:</w:t>
      </w:r>
      <w:r w:rsidR="007257E5">
        <w:rPr>
          <w:rFonts w:eastAsia="宋体"/>
          <w:szCs w:val="24"/>
          <w:lang w:eastAsia="zh-CN"/>
        </w:rPr>
        <w:t xml:space="preserve"> </w:t>
      </w:r>
      <w:r w:rsidRPr="00B14548">
        <w:rPr>
          <w:rFonts w:eastAsia="宋体"/>
          <w:szCs w:val="24"/>
          <w:lang w:eastAsia="zh-CN"/>
        </w:rPr>
        <w:t xml:space="preserve"> </w:t>
      </w:r>
      <w:r w:rsidR="007257E5" w:rsidRPr="007257E5">
        <w:rPr>
          <w:rFonts w:eastAsia="宋体"/>
          <w:szCs w:val="24"/>
          <w:lang w:eastAsia="zh-CN"/>
        </w:rPr>
        <w:t xml:space="preserve">Only DFT-s-OFDM waveform need to be </w:t>
      </w:r>
      <w:r w:rsidR="00336E97">
        <w:rPr>
          <w:rFonts w:eastAsia="宋体"/>
          <w:szCs w:val="24"/>
          <w:lang w:eastAsia="zh-CN"/>
        </w:rPr>
        <w:t>verified</w:t>
      </w:r>
      <w:r w:rsidR="007257E5" w:rsidRPr="007257E5">
        <w:rPr>
          <w:rFonts w:eastAsia="宋体"/>
          <w:szCs w:val="24"/>
          <w:lang w:eastAsia="zh-CN"/>
        </w:rPr>
        <w:t xml:space="preserve"> if Rel-15 UL-MIMO rank2 is supported and verified</w:t>
      </w:r>
      <w:r w:rsidR="007257E5">
        <w:rPr>
          <w:rFonts w:eastAsia="宋体"/>
          <w:szCs w:val="24"/>
          <w:lang w:eastAsia="zh-CN"/>
        </w:rPr>
        <w:t xml:space="preserve">. </w:t>
      </w:r>
    </w:p>
    <w:p w14:paraId="02E62A08" w14:textId="077DE4D1" w:rsidR="007257E5" w:rsidRPr="00B14548" w:rsidRDefault="007257E5" w:rsidP="007257E5">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Need to be </w:t>
      </w:r>
      <w:r w:rsidR="00336E97">
        <w:rPr>
          <w:rFonts w:eastAsia="宋体"/>
          <w:szCs w:val="24"/>
          <w:lang w:eastAsia="zh-CN"/>
        </w:rPr>
        <w:t>verified</w:t>
      </w:r>
      <w:r>
        <w:rPr>
          <w:rFonts w:eastAsia="宋体"/>
          <w:szCs w:val="24"/>
          <w:lang w:eastAsia="zh-CN"/>
        </w:rPr>
        <w:t xml:space="preserve"> no matter </w:t>
      </w:r>
      <w:r w:rsidRPr="007257E5">
        <w:rPr>
          <w:rFonts w:eastAsia="宋体"/>
          <w:szCs w:val="24"/>
          <w:lang w:eastAsia="zh-CN"/>
        </w:rPr>
        <w:t>Rel-15 UL-MIMO rank2 is supported and verified</w:t>
      </w:r>
      <w:r>
        <w:rPr>
          <w:rFonts w:eastAsia="宋体"/>
          <w:szCs w:val="24"/>
          <w:lang w:eastAsia="zh-CN"/>
        </w:rPr>
        <w:t xml:space="preserve">. </w:t>
      </w:r>
    </w:p>
    <w:p w14:paraId="699A8AC4" w14:textId="77777777" w:rsidR="00DD19DE" w:rsidRPr="00B14548"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68CA7351" w14:textId="587D3344" w:rsidR="00DD19DE" w:rsidRPr="00B14548" w:rsidRDefault="007257E5"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884CB6">
        <w:rPr>
          <w:rFonts w:eastAsia="宋体"/>
          <w:szCs w:val="24"/>
          <w:lang w:eastAsia="zh-CN"/>
        </w:rPr>
        <w:t>st</w:t>
      </w:r>
      <w:r>
        <w:rPr>
          <w:rFonts w:eastAsia="宋体"/>
          <w:szCs w:val="24"/>
          <w:lang w:eastAsia="zh-CN"/>
        </w:rPr>
        <w:t xml:space="preserve"> round discussion, especially on whether DFT-s-OFDM based waveform needs </w:t>
      </w:r>
      <w:r w:rsidR="003711C3">
        <w:rPr>
          <w:rFonts w:eastAsia="宋体"/>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Companies are aligned to use full power TPMI(s) UE reported</w:t>
      </w:r>
      <w:r w:rsidR="00884CB6">
        <w:rPr>
          <w:rFonts w:eastAsia="宋体"/>
          <w:szCs w:val="24"/>
          <w:lang w:eastAsia="zh-CN"/>
        </w:rPr>
        <w:t xml:space="preserve"> for </w:t>
      </w:r>
      <w:r w:rsidR="00884CB6" w:rsidRPr="00884CB6">
        <w:rPr>
          <w:rFonts w:eastAsia="宋体"/>
          <w:szCs w:val="24"/>
          <w:lang w:eastAsia="zh-CN"/>
        </w:rPr>
        <w:t>Mode 2 UE with 2 ports</w:t>
      </w:r>
      <w:r w:rsidR="003512D9">
        <w:rPr>
          <w:rFonts w:eastAsia="宋体"/>
          <w:szCs w:val="24"/>
          <w:lang w:eastAsia="zh-CN"/>
        </w:rPr>
        <w:t>, rank=1</w:t>
      </w:r>
      <w:r w:rsidR="00884CB6" w:rsidRPr="00884CB6">
        <w:rPr>
          <w:rFonts w:eastAsia="宋体"/>
          <w:szCs w:val="24"/>
          <w:lang w:eastAsia="zh-CN"/>
        </w:rPr>
        <w:t xml:space="preserve"> configuration</w:t>
      </w:r>
      <w:r>
        <w:rPr>
          <w:rFonts w:eastAsia="宋体"/>
          <w:szCs w:val="24"/>
          <w:lang w:eastAsia="zh-CN"/>
        </w:rPr>
        <w:t xml:space="preserve">, while the detailed </w:t>
      </w:r>
      <w:r w:rsidR="00044116">
        <w:rPr>
          <w:rFonts w:eastAsia="宋体"/>
          <w:szCs w:val="24"/>
          <w:lang w:eastAsia="zh-CN"/>
        </w:rPr>
        <w:t xml:space="preserve">teste configuration and requirement </w:t>
      </w:r>
      <w:r>
        <w:rPr>
          <w:rFonts w:eastAsia="宋体"/>
          <w:szCs w:val="24"/>
          <w:lang w:eastAsia="zh-CN"/>
        </w:rPr>
        <w:t xml:space="preserve">applicability rule is under discussion with following options: </w:t>
      </w:r>
    </w:p>
    <w:p w14:paraId="39B7ED24" w14:textId="255C4F95" w:rsidR="003711C3" w:rsidRDefault="003711C3" w:rsidP="003711C3">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one of full power TPMI(s);</w:t>
      </w:r>
    </w:p>
    <w:p w14:paraId="0FB7E4D1" w14:textId="29F04F97" w:rsidR="003711C3" w:rsidRDefault="003711C3" w:rsidP="003711C3">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lastRenderedPageBreak/>
        <w:t xml:space="preserve">Option </w:t>
      </w:r>
      <w:r w:rsidR="00884CB6">
        <w:rPr>
          <w:rFonts w:eastAsia="宋体"/>
          <w:szCs w:val="24"/>
          <w:lang w:eastAsia="zh-CN"/>
        </w:rPr>
        <w:t>2</w:t>
      </w:r>
      <w:r w:rsidRPr="00B14548">
        <w:rPr>
          <w:rFonts w:eastAsia="宋体"/>
          <w:szCs w:val="24"/>
          <w:lang w:eastAsia="zh-CN"/>
        </w:rPr>
        <w:t>:</w:t>
      </w:r>
      <w:r>
        <w:rPr>
          <w:rFonts w:eastAsia="宋体"/>
          <w:szCs w:val="24"/>
          <w:lang w:eastAsia="zh-CN"/>
        </w:rPr>
        <w:t xml:space="preserve"> </w:t>
      </w:r>
      <w:r w:rsidR="00884CB6">
        <w:rPr>
          <w:rFonts w:eastAsia="宋体"/>
          <w:szCs w:val="24"/>
          <w:lang w:eastAsia="zh-CN"/>
        </w:rPr>
        <w:t xml:space="preserve">Select </w:t>
      </w:r>
      <w:r w:rsidR="00336E97">
        <w:rPr>
          <w:rFonts w:eastAsia="宋体"/>
          <w:szCs w:val="24"/>
          <w:lang w:eastAsia="zh-CN"/>
        </w:rPr>
        <w:t xml:space="preserve">only </w:t>
      </w:r>
      <w:r w:rsidR="00884CB6">
        <w:rPr>
          <w:rFonts w:eastAsia="宋体"/>
          <w:szCs w:val="24"/>
          <w:lang w:eastAsia="zh-CN"/>
        </w:rPr>
        <w:t xml:space="preserve">one of full power TPMI(s), </w:t>
      </w:r>
      <w:r w:rsidR="00E90C97">
        <w:rPr>
          <w:rFonts w:eastAsia="宋体"/>
          <w:szCs w:val="24"/>
          <w:lang w:eastAsia="zh-CN"/>
        </w:rPr>
        <w:t>if</w:t>
      </w:r>
      <w:r w:rsidR="00884CB6">
        <w:rPr>
          <w:rFonts w:eastAsia="宋体"/>
          <w:szCs w:val="24"/>
          <w:lang w:eastAsia="zh-CN"/>
        </w:rPr>
        <w:t xml:space="preserve"> UE is tested with lower power class in basic requirement. </w:t>
      </w:r>
    </w:p>
    <w:p w14:paraId="437ED50C" w14:textId="3E13A865" w:rsidR="00044116" w:rsidRPr="00B14548" w:rsidRDefault="00044116" w:rsidP="003711C3">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hint="eastAsia"/>
          <w:szCs w:val="24"/>
          <w:lang w:eastAsia="zh-CN"/>
        </w:rPr>
        <w:t>Option</w:t>
      </w:r>
      <w:r>
        <w:rPr>
          <w:rFonts w:eastAsia="宋体"/>
          <w:szCs w:val="24"/>
          <w:lang w:eastAsia="zh-CN"/>
        </w:rPr>
        <w:t xml:space="preserve"> 3: full power TPMI(s) with </w:t>
      </w:r>
      <w:r w:rsidR="00246699">
        <w:rPr>
          <w:rFonts w:eastAsia="宋体"/>
          <w:szCs w:val="24"/>
          <w:lang w:eastAsia="zh-CN"/>
        </w:rPr>
        <w:t>only one non-zero power</w:t>
      </w:r>
      <w:r>
        <w:rPr>
          <w:rFonts w:eastAsia="宋体"/>
          <w:szCs w:val="24"/>
          <w:lang w:eastAsia="zh-CN"/>
        </w:rPr>
        <w:t xml:space="preserve"> port are excluded for full power transmission test. </w:t>
      </w:r>
    </w:p>
    <w:p w14:paraId="7927C760" w14:textId="77777777" w:rsidR="003711C3" w:rsidRPr="00B14548" w:rsidRDefault="003711C3" w:rsidP="003711C3">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1894AE" w14:textId="0B67EF49" w:rsidR="003711C3" w:rsidRPr="00B14548" w:rsidRDefault="003711C3"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884CB6">
        <w:rPr>
          <w:rFonts w:eastAsia="宋体"/>
          <w:szCs w:val="24"/>
          <w:lang w:eastAsia="zh-CN"/>
        </w:rPr>
        <w:t>, especially for how to comprehend “</w:t>
      </w:r>
      <w:r w:rsidR="00884CB6" w:rsidRPr="00884CB6">
        <w:rPr>
          <w:rFonts w:eastAsia="宋体"/>
          <w:szCs w:val="24"/>
          <w:lang w:eastAsia="zh-CN"/>
        </w:rPr>
        <w:t>Random selection of one TPMI is considered to limit the test case number.</w:t>
      </w:r>
      <w:r w:rsidR="00884CB6">
        <w:rPr>
          <w:rFonts w:eastAsia="宋体"/>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5B6C0F07" w14:textId="6C70C484" w:rsidR="00884CB6" w:rsidRDefault="00884CB6"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w:t>
      </w:r>
      <w:r w:rsidR="00336E97">
        <w:rPr>
          <w:rFonts w:eastAsia="宋体"/>
          <w:szCs w:val="24"/>
          <w:lang w:eastAsia="zh-CN"/>
        </w:rPr>
        <w:t>No test needed</w:t>
      </w:r>
      <w:r>
        <w:rPr>
          <w:rFonts w:eastAsia="宋体"/>
          <w:szCs w:val="24"/>
          <w:lang w:eastAsia="zh-CN"/>
        </w:rPr>
        <w:t>;</w:t>
      </w:r>
    </w:p>
    <w:p w14:paraId="75692AB8" w14:textId="77777777" w:rsidR="00E90C97" w:rsidRDefault="00E90C97" w:rsidP="00E90C97">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Full power transmission with 2 TX antenna connectors should be verified (sum over two antenna ports), i.e., either UE with transparent TxD (23+23dBm) or UE with full rated PA (26dBm) is allowed. </w:t>
      </w:r>
    </w:p>
    <w:p w14:paraId="5E98C01A" w14:textId="5E48A1AF" w:rsidR="00E90C97" w:rsidRPr="003512D9" w:rsidRDefault="00E90C97" w:rsidP="00E90C97">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3</w:t>
      </w:r>
      <w:r w:rsidRPr="00B14548">
        <w:rPr>
          <w:rFonts w:eastAsia="宋体"/>
          <w:szCs w:val="24"/>
          <w:lang w:eastAsia="zh-CN"/>
        </w:rPr>
        <w:t>:</w:t>
      </w:r>
      <w:r>
        <w:rPr>
          <w:rFonts w:eastAsia="宋体"/>
          <w:szCs w:val="24"/>
          <w:lang w:eastAsia="zh-CN"/>
        </w:rPr>
        <w:t xml:space="preserve"> Full power transmission with 2 TX antenna connectors should be verified if full power is achieved by 2 TX antenna connectors (by </w:t>
      </w:r>
      <w:r>
        <w:rPr>
          <w:rFonts w:eastAsia="宋体" w:hint="eastAsia"/>
          <w:szCs w:val="24"/>
          <w:lang w:eastAsia="zh-CN"/>
        </w:rPr>
        <w:t>UE</w:t>
      </w:r>
      <w:r>
        <w:rPr>
          <w:rFonts w:eastAsia="宋体"/>
          <w:szCs w:val="24"/>
          <w:lang w:eastAsia="zh-CN"/>
        </w:rPr>
        <w:t xml:space="preserve"> declaration), i.e., </w:t>
      </w:r>
      <w:r w:rsidR="00E86E6F">
        <w:rPr>
          <w:rFonts w:eastAsia="宋体"/>
          <w:szCs w:val="24"/>
          <w:lang w:eastAsia="zh-CN"/>
        </w:rPr>
        <w:t xml:space="preserve">only </w:t>
      </w:r>
      <w:r>
        <w:rPr>
          <w:rFonts w:eastAsia="宋体"/>
          <w:szCs w:val="24"/>
          <w:lang w:eastAsia="zh-CN"/>
        </w:rPr>
        <w:t>UE with tra</w:t>
      </w:r>
      <w:r w:rsidR="0015051B">
        <w:rPr>
          <w:rFonts w:eastAsia="宋体"/>
          <w:szCs w:val="24"/>
          <w:lang w:eastAsia="zh-CN"/>
        </w:rPr>
        <w:t>nsparent TxD (23+23dBm)</w:t>
      </w:r>
      <w:r w:rsidR="00E86E6F">
        <w:rPr>
          <w:rFonts w:eastAsia="宋体"/>
          <w:szCs w:val="24"/>
          <w:lang w:eastAsia="zh-CN"/>
        </w:rPr>
        <w:t xml:space="preserve"> to achieve full power transmission needs to be tested</w:t>
      </w:r>
      <w:r w:rsidR="0015051B">
        <w:rPr>
          <w:rFonts w:eastAsia="宋体"/>
          <w:szCs w:val="24"/>
          <w:lang w:eastAsia="zh-CN"/>
        </w:rPr>
        <w:t xml:space="preserve">. </w:t>
      </w:r>
      <w:r>
        <w:rPr>
          <w:rFonts w:eastAsia="宋体"/>
          <w:szCs w:val="24"/>
          <w:lang w:eastAsia="zh-CN"/>
        </w:rPr>
        <w:t xml:space="preserve"> </w:t>
      </w:r>
    </w:p>
    <w:p w14:paraId="4130BF83" w14:textId="77777777" w:rsidR="00884CB6" w:rsidRPr="00B14548" w:rsidRDefault="00884CB6" w:rsidP="00884CB6">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062FE194" w14:textId="75F97066" w:rsidR="00884CB6" w:rsidRPr="00B14548" w:rsidRDefault="00884CB6" w:rsidP="00884CB6">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r w:rsidR="00336E97">
        <w:rPr>
          <w:rFonts w:eastAsia="宋体"/>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Proposals</w:t>
      </w:r>
      <w:r>
        <w:rPr>
          <w:rFonts w:eastAsia="宋体"/>
          <w:szCs w:val="24"/>
          <w:lang w:eastAsia="zh-CN"/>
        </w:rPr>
        <w:t xml:space="preserve">: </w:t>
      </w:r>
    </w:p>
    <w:p w14:paraId="7D0DFF4E" w14:textId="3208E1F0" w:rsidR="00336E97" w:rsidRDefault="00336E97" w:rsidP="00336E9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1: No </w:t>
      </w:r>
      <w:r w:rsidR="009F49D9">
        <w:rPr>
          <w:rFonts w:eastAsia="宋体"/>
          <w:szCs w:val="24"/>
          <w:lang w:eastAsia="zh-CN"/>
        </w:rPr>
        <w:t>test</w:t>
      </w:r>
      <w:r>
        <w:rPr>
          <w:rFonts w:eastAsia="宋体"/>
          <w:szCs w:val="24"/>
          <w:lang w:eastAsia="zh-CN"/>
        </w:rPr>
        <w:t xml:space="preserve"> needed</w:t>
      </w:r>
      <w:r w:rsidR="00D44AFB">
        <w:rPr>
          <w:rFonts w:eastAsia="宋体"/>
          <w:szCs w:val="24"/>
          <w:lang w:eastAsia="zh-CN"/>
        </w:rPr>
        <w:t>;</w:t>
      </w:r>
    </w:p>
    <w:p w14:paraId="1D084D3F" w14:textId="6E3F12BC" w:rsidR="00336E97" w:rsidRDefault="00336E97" w:rsidP="009F49D9">
      <w:pPr>
        <w:pStyle w:val="aff8"/>
        <w:numPr>
          <w:ilvl w:val="1"/>
          <w:numId w:val="4"/>
        </w:numPr>
        <w:overflowPunct/>
        <w:autoSpaceDE/>
        <w:autoSpaceDN/>
        <w:adjustRightInd/>
        <w:spacing w:after="120"/>
        <w:ind w:firstLineChars="0"/>
        <w:textAlignment w:val="auto"/>
        <w:rPr>
          <w:rFonts w:eastAsia="宋体"/>
          <w:szCs w:val="24"/>
          <w:lang w:eastAsia="zh-CN"/>
        </w:rPr>
      </w:pPr>
      <w:r w:rsidRPr="00B14548">
        <w:rPr>
          <w:rFonts w:eastAsia="宋体"/>
          <w:szCs w:val="24"/>
          <w:lang w:eastAsia="zh-CN"/>
        </w:rPr>
        <w:t xml:space="preserve">Option </w:t>
      </w:r>
      <w:r>
        <w:rPr>
          <w:rFonts w:eastAsia="宋体"/>
          <w:szCs w:val="24"/>
          <w:lang w:eastAsia="zh-CN"/>
        </w:rPr>
        <w:t>2</w:t>
      </w:r>
      <w:r w:rsidRPr="00B14548">
        <w:rPr>
          <w:rFonts w:eastAsia="宋体"/>
          <w:szCs w:val="24"/>
          <w:lang w:eastAsia="zh-CN"/>
        </w:rPr>
        <w:t>:</w:t>
      </w:r>
      <w:r>
        <w:rPr>
          <w:rFonts w:eastAsia="宋体"/>
          <w:szCs w:val="24"/>
          <w:lang w:eastAsia="zh-CN"/>
        </w:rPr>
        <w:t xml:space="preserve"> </w:t>
      </w:r>
      <w:r w:rsidR="009F49D9" w:rsidRPr="009F49D9">
        <w:rPr>
          <w:rFonts w:eastAsia="宋体"/>
          <w:szCs w:val="24"/>
          <w:lang w:eastAsia="zh-CN"/>
        </w:rPr>
        <w:t>All supported full power TPMIs are tested</w:t>
      </w:r>
      <w:r w:rsidR="00D44AFB">
        <w:rPr>
          <w:rFonts w:eastAsia="宋体"/>
          <w:szCs w:val="24"/>
          <w:lang w:eastAsia="zh-CN"/>
        </w:rPr>
        <w:t>;</w:t>
      </w:r>
    </w:p>
    <w:p w14:paraId="1F74C906" w14:textId="1FA089F6" w:rsidR="00D44AFB"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 </w:t>
      </w:r>
      <w:r w:rsidRPr="00D44AFB">
        <w:rPr>
          <w:rFonts w:eastAsia="宋体"/>
          <w:szCs w:val="24"/>
          <w:lang w:eastAsia="zh-CN"/>
        </w:rPr>
        <w:t>Select only one of full power TPMI(s)</w:t>
      </w:r>
      <w:r>
        <w:rPr>
          <w:rFonts w:eastAsia="宋体"/>
          <w:szCs w:val="24"/>
          <w:lang w:eastAsia="zh-CN"/>
        </w:rPr>
        <w:t xml:space="preserve"> for test;</w:t>
      </w:r>
    </w:p>
    <w:p w14:paraId="6A777F9C" w14:textId="31674B85" w:rsidR="00D44AFB"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 xml:space="preserve">Option 3a: For UE support 2 ports, TPMI 0 for FR1 </w:t>
      </w:r>
      <w:r w:rsidR="007E1D1D">
        <w:rPr>
          <w:rFonts w:eastAsia="宋体"/>
          <w:szCs w:val="24"/>
          <w:lang w:eastAsia="zh-CN"/>
        </w:rPr>
        <w:t>(</w:t>
      </w:r>
      <w:r>
        <w:rPr>
          <w:rFonts w:eastAsia="宋体"/>
          <w:szCs w:val="24"/>
          <w:lang w:eastAsia="zh-CN"/>
        </w:rPr>
        <w:t>and TPMI 2 for FR2</w:t>
      </w:r>
      <w:r w:rsidR="007E1D1D">
        <w:rPr>
          <w:rFonts w:eastAsia="宋体"/>
          <w:szCs w:val="24"/>
          <w:lang w:eastAsia="zh-CN"/>
        </w:rPr>
        <w:t xml:space="preserve"> if applicable)</w:t>
      </w:r>
      <w:r>
        <w:rPr>
          <w:rFonts w:eastAsia="宋体"/>
          <w:szCs w:val="24"/>
          <w:lang w:eastAsia="zh-CN"/>
        </w:rPr>
        <w:t>;</w:t>
      </w:r>
    </w:p>
    <w:p w14:paraId="61D115BC" w14:textId="72027507" w:rsidR="00D44AFB" w:rsidRPr="00B14548" w:rsidRDefault="00D44AFB" w:rsidP="00D44AFB">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Option 4: B</w:t>
      </w:r>
      <w:r w:rsidRPr="00D44AFB">
        <w:rPr>
          <w:rFonts w:eastAsia="宋体"/>
          <w:szCs w:val="24"/>
          <w:lang w:eastAsia="zh-CN"/>
        </w:rPr>
        <w:t>ased on the announcement and use different PAs between basic test and “the other mode” test</w:t>
      </w:r>
      <w:r>
        <w:rPr>
          <w:rFonts w:eastAsia="宋体"/>
          <w:szCs w:val="24"/>
          <w:lang w:eastAsia="zh-CN"/>
        </w:rPr>
        <w:t xml:space="preserve">. </w:t>
      </w:r>
    </w:p>
    <w:p w14:paraId="628831BE" w14:textId="77777777" w:rsidR="00336E97" w:rsidRPr="00B14548" w:rsidRDefault="00336E97" w:rsidP="00336E97">
      <w:pPr>
        <w:pStyle w:val="aff8"/>
        <w:numPr>
          <w:ilvl w:val="0"/>
          <w:numId w:val="4"/>
        </w:numPr>
        <w:overflowPunct/>
        <w:autoSpaceDE/>
        <w:autoSpaceDN/>
        <w:adjustRightInd/>
        <w:spacing w:after="120"/>
        <w:ind w:left="720" w:firstLineChars="0"/>
        <w:textAlignment w:val="auto"/>
        <w:rPr>
          <w:rFonts w:eastAsia="宋体"/>
          <w:szCs w:val="24"/>
          <w:lang w:eastAsia="zh-CN"/>
        </w:rPr>
      </w:pPr>
      <w:r w:rsidRPr="00B14548">
        <w:rPr>
          <w:rFonts w:eastAsia="宋体"/>
          <w:szCs w:val="24"/>
          <w:lang w:eastAsia="zh-CN"/>
        </w:rPr>
        <w:t>Recommended WF</w:t>
      </w:r>
    </w:p>
    <w:p w14:paraId="1DE92748" w14:textId="77777777" w:rsidR="00336E97" w:rsidRPr="00B14548" w:rsidRDefault="00336E97" w:rsidP="00336E97">
      <w:pPr>
        <w:pStyle w:val="aff8"/>
        <w:numPr>
          <w:ilvl w:val="1"/>
          <w:numId w:val="4"/>
        </w:numPr>
        <w:overflowPunct/>
        <w:autoSpaceDE/>
        <w:autoSpaceDN/>
        <w:adjustRightInd/>
        <w:spacing w:after="120"/>
        <w:ind w:firstLineChars="0"/>
        <w:textAlignment w:val="auto"/>
        <w:rPr>
          <w:rFonts w:eastAsia="宋体"/>
          <w:szCs w:val="24"/>
          <w:lang w:eastAsia="zh-CN"/>
        </w:rPr>
      </w:pPr>
      <w:r>
        <w:rPr>
          <w:rFonts w:eastAsia="宋体"/>
          <w:szCs w:val="24"/>
          <w:lang w:eastAsia="zh-CN"/>
        </w:rPr>
        <w:t>Companies’ views are collected in 1</w:t>
      </w:r>
      <w:r w:rsidRPr="007257E5">
        <w:rPr>
          <w:rFonts w:eastAsia="宋体"/>
          <w:szCs w:val="24"/>
          <w:vertAlign w:val="superscript"/>
          <w:lang w:eastAsia="zh-CN"/>
        </w:rPr>
        <w:t>st</w:t>
      </w:r>
      <w:r>
        <w:rPr>
          <w:rFonts w:eastAsia="宋体"/>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805BE8" w:rsidRDefault="00DD19DE" w:rsidP="00257124">
      <w:pPr>
        <w:pStyle w:val="3"/>
      </w:pPr>
      <w:r w:rsidRPr="00805BE8">
        <w:t>Sub-</w:t>
      </w:r>
      <w:r w:rsidR="00142BB9">
        <w:t>topic</w:t>
      </w:r>
      <w:r w:rsidRPr="00805BE8">
        <w:t xml:space="preserve"> </w:t>
      </w:r>
      <w:r w:rsidR="00FA5848">
        <w:t>2</w:t>
      </w:r>
      <w:r w:rsidR="009F49D9">
        <w:t>-3</w:t>
      </w:r>
      <w:r w:rsidR="00336E97">
        <w:t xml:space="preserve">: Unwanted </w:t>
      </w:r>
      <w:r w:rsidR="00D44AFB">
        <w:t>Emissions for F</w:t>
      </w:r>
      <w:r w:rsidR="00336E97">
        <w:t xml:space="preserve">ull </w:t>
      </w:r>
      <w:r w:rsidR="00D44AFB">
        <w:t>P</w:t>
      </w:r>
      <w:r w:rsidR="00336E97">
        <w:t xml:space="preserve">ower </w:t>
      </w:r>
      <w:r w:rsidR="00D44AFB">
        <w:t>T</w:t>
      </w:r>
      <w:r w:rsidR="00336E97">
        <w:t>ransmission</w:t>
      </w:r>
      <w:r w:rsidR="00246699">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Whether unwanted emissions requirement are defined for full power transmission</w:t>
      </w:r>
      <w:r w:rsidR="00246699">
        <w:rPr>
          <w:b/>
          <w:u w:val="single"/>
          <w:lang w:eastAsia="ko-KR"/>
        </w:rPr>
        <w:t xml:space="preserve"> for FR1</w:t>
      </w:r>
    </w:p>
    <w:p w14:paraId="28890E5E" w14:textId="0B76F19A" w:rsidR="00DD19DE" w:rsidRPr="00336E97"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F2374">
        <w:rPr>
          <w:rFonts w:eastAsia="宋体"/>
          <w:szCs w:val="24"/>
          <w:lang w:eastAsia="zh-CN"/>
        </w:rPr>
        <w:t>:</w:t>
      </w:r>
    </w:p>
    <w:p w14:paraId="2CF8E565" w14:textId="63ED1694" w:rsidR="00DD19DE" w:rsidRDefault="00DD19DE" w:rsidP="00D44AFB">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00D44AFB">
        <w:rPr>
          <w:rFonts w:eastAsia="宋体"/>
          <w:szCs w:val="24"/>
          <w:lang w:eastAsia="zh-CN"/>
        </w:rPr>
        <w:t>U</w:t>
      </w:r>
      <w:r w:rsidR="00D44AFB" w:rsidRPr="00D44AFB">
        <w:rPr>
          <w:rFonts w:eastAsia="宋体"/>
          <w:szCs w:val="24"/>
          <w:lang w:eastAsia="zh-CN"/>
        </w:rPr>
        <w:t xml:space="preserve">nwanted emissions must be verified for all modes of </w:t>
      </w:r>
      <w:r w:rsidR="00D44AFB">
        <w:rPr>
          <w:rFonts w:eastAsia="宋体"/>
          <w:szCs w:val="24"/>
          <w:lang w:eastAsia="zh-CN"/>
        </w:rPr>
        <w:t>full power transmission</w:t>
      </w:r>
    </w:p>
    <w:p w14:paraId="014ACB3D" w14:textId="6D5C2F68" w:rsidR="00DA724F" w:rsidRPr="00DA724F"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Pr>
          <w:rFonts w:eastAsia="宋体"/>
          <w:szCs w:val="24"/>
          <w:lang w:eastAsia="zh-CN"/>
        </w:rPr>
        <w:t>2</w:t>
      </w:r>
      <w:r w:rsidRPr="00336E97">
        <w:rPr>
          <w:rFonts w:eastAsia="宋体"/>
          <w:szCs w:val="24"/>
          <w:lang w:eastAsia="zh-CN"/>
        </w:rPr>
        <w:t xml:space="preserve">: </w:t>
      </w:r>
      <w:r>
        <w:rPr>
          <w:rFonts w:eastAsia="宋体"/>
          <w:szCs w:val="24"/>
          <w:lang w:eastAsia="zh-CN"/>
        </w:rPr>
        <w:t>U</w:t>
      </w:r>
      <w:r w:rsidRPr="00D44AFB">
        <w:rPr>
          <w:rFonts w:eastAsia="宋体"/>
          <w:szCs w:val="24"/>
          <w:lang w:eastAsia="zh-CN"/>
        </w:rPr>
        <w:t xml:space="preserve">nwanted emissions must be verified for all </w:t>
      </w:r>
      <w:r>
        <w:rPr>
          <w:rFonts w:eastAsia="宋体"/>
          <w:szCs w:val="24"/>
          <w:lang w:eastAsia="zh-CN"/>
        </w:rPr>
        <w:t>configurations of</w:t>
      </w:r>
      <w:r w:rsidRPr="00D44AFB">
        <w:rPr>
          <w:rFonts w:eastAsia="宋体"/>
          <w:szCs w:val="24"/>
          <w:lang w:eastAsia="zh-CN"/>
        </w:rPr>
        <w:t xml:space="preserve"> </w:t>
      </w:r>
      <w:r>
        <w:rPr>
          <w:rFonts w:eastAsia="宋体"/>
          <w:szCs w:val="24"/>
          <w:lang w:eastAsia="zh-CN"/>
        </w:rPr>
        <w:t>full power transmission, in which MOP requirement is defined and tested.</w:t>
      </w:r>
    </w:p>
    <w:p w14:paraId="638524D6" w14:textId="6BD1F591" w:rsidR="00DD19DE" w:rsidRPr="00336E97" w:rsidRDefault="00DD19DE" w:rsidP="00DD19DE">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w:t>
      </w:r>
      <w:r w:rsidR="006E1D9B">
        <w:rPr>
          <w:rFonts w:eastAsia="宋体"/>
          <w:szCs w:val="24"/>
          <w:lang w:eastAsia="zh-CN"/>
        </w:rPr>
        <w:t>3</w:t>
      </w:r>
      <w:r w:rsidRPr="00336E97">
        <w:rPr>
          <w:rFonts w:eastAsia="宋体"/>
          <w:szCs w:val="24"/>
          <w:lang w:eastAsia="zh-CN"/>
        </w:rPr>
        <w:t xml:space="preserve">: </w:t>
      </w:r>
      <w:r w:rsidR="004F2374">
        <w:rPr>
          <w:rFonts w:eastAsia="宋体"/>
          <w:szCs w:val="24"/>
          <w:lang w:eastAsia="zh-CN"/>
        </w:rPr>
        <w:t>Except for MOP, no other requirement need to be defined</w:t>
      </w:r>
    </w:p>
    <w:p w14:paraId="05E31B15" w14:textId="77777777" w:rsidR="00DD19DE" w:rsidRPr="00336E97" w:rsidRDefault="00DD19DE" w:rsidP="00DD19DE">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3A2FD312" w14:textId="77777777" w:rsidR="004F2374" w:rsidRPr="00B14548"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sidR="004A07F2">
        <w:rPr>
          <w:rFonts w:eastAsia="宋体"/>
          <w:szCs w:val="24"/>
          <w:lang w:eastAsia="zh-CN"/>
        </w:rPr>
        <w:t>: For full power transmission with multiple TX antenna ports:</w:t>
      </w:r>
    </w:p>
    <w:p w14:paraId="637811CE" w14:textId="7A00C8AB" w:rsidR="004F2374" w:rsidRPr="00336E97"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4F2374">
        <w:rPr>
          <w:rFonts w:eastAsia="宋体"/>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2: </w:t>
      </w:r>
      <w:r w:rsidR="00586A79">
        <w:rPr>
          <w:rFonts w:eastAsia="宋体"/>
          <w:szCs w:val="24"/>
          <w:lang w:eastAsia="zh-CN"/>
        </w:rPr>
        <w:t>Requirement is specified</w:t>
      </w:r>
      <w:r w:rsidR="00D77E38">
        <w:rPr>
          <w:rFonts w:eastAsia="宋体"/>
          <w:szCs w:val="24"/>
          <w:lang w:eastAsia="zh-CN"/>
        </w:rPr>
        <w:t xml:space="preserve"> and verified</w:t>
      </w:r>
      <w:r w:rsidR="00586A79">
        <w:rPr>
          <w:rFonts w:eastAsia="宋体"/>
          <w:szCs w:val="24"/>
          <w:lang w:eastAsia="zh-CN"/>
        </w:rPr>
        <w:t xml:space="preserve"> at each transmit antenna.</w:t>
      </w:r>
      <w:r w:rsidR="004A07F2">
        <w:rPr>
          <w:rFonts w:eastAsia="宋体"/>
          <w:szCs w:val="24"/>
          <w:lang w:eastAsia="zh-CN"/>
        </w:rPr>
        <w:t xml:space="preserve"> </w:t>
      </w:r>
    </w:p>
    <w:p w14:paraId="6486F6D8" w14:textId="77777777" w:rsidR="004F2374" w:rsidRPr="00336E97" w:rsidRDefault="004F2374" w:rsidP="004F2374">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02693BCB" w14:textId="77777777" w:rsidR="004F2374" w:rsidRPr="00B14548" w:rsidRDefault="004F2374" w:rsidP="004F2374">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805BE8" w:rsidRDefault="004A07F2" w:rsidP="00257124">
      <w:pPr>
        <w:pStyle w:val="3"/>
      </w:pPr>
      <w:r w:rsidRPr="00805BE8">
        <w:t>Sub-</w:t>
      </w:r>
      <w:r>
        <w:t>topic</w:t>
      </w:r>
      <w:r w:rsidRPr="00805BE8">
        <w:t xml:space="preserve"> </w:t>
      </w:r>
      <w:r>
        <w:t>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Proposals</w:t>
      </w:r>
      <w:r>
        <w:rPr>
          <w:rFonts w:eastAsia="宋体"/>
          <w:szCs w:val="24"/>
          <w:lang w:eastAsia="zh-CN"/>
        </w:rPr>
        <w:t xml:space="preserve">: </w:t>
      </w:r>
    </w:p>
    <w:p w14:paraId="5F3F9F03" w14:textId="1943643E" w:rsidR="00DA724F"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sidRPr="00336E97">
        <w:rPr>
          <w:rFonts w:eastAsia="宋体"/>
          <w:szCs w:val="24"/>
          <w:lang w:eastAsia="zh-CN"/>
        </w:rPr>
        <w:t xml:space="preserve">Option 1: </w:t>
      </w:r>
      <w:r w:rsidRPr="00DA724F">
        <w:rPr>
          <w:rFonts w:eastAsia="宋体"/>
          <w:szCs w:val="24"/>
          <w:lang w:eastAsia="zh-CN"/>
        </w:rPr>
        <w:t>adding a new power-class capability for two-layer transmissions per NR band (Rel-16)</w:t>
      </w:r>
      <w:r w:rsidRPr="004F2374">
        <w:rPr>
          <w:rFonts w:eastAsia="宋体"/>
          <w:szCs w:val="24"/>
          <w:lang w:eastAsia="zh-CN"/>
        </w:rPr>
        <w:t>.</w:t>
      </w:r>
    </w:p>
    <w:p w14:paraId="13EFE00A" w14:textId="77777777" w:rsidR="00DA724F" w:rsidRPr="00336E97" w:rsidRDefault="00DA724F" w:rsidP="00DA724F">
      <w:pPr>
        <w:pStyle w:val="aff8"/>
        <w:numPr>
          <w:ilvl w:val="0"/>
          <w:numId w:val="4"/>
        </w:numPr>
        <w:overflowPunct/>
        <w:autoSpaceDE/>
        <w:autoSpaceDN/>
        <w:adjustRightInd/>
        <w:spacing w:after="120"/>
        <w:ind w:left="720" w:firstLineChars="0"/>
        <w:textAlignment w:val="auto"/>
        <w:rPr>
          <w:rFonts w:eastAsia="宋体"/>
          <w:szCs w:val="24"/>
          <w:lang w:eastAsia="zh-CN"/>
        </w:rPr>
      </w:pPr>
      <w:r w:rsidRPr="00336E97">
        <w:rPr>
          <w:rFonts w:eastAsia="宋体"/>
          <w:szCs w:val="24"/>
          <w:lang w:eastAsia="zh-CN"/>
        </w:rPr>
        <w:t>Recommended WF</w:t>
      </w:r>
    </w:p>
    <w:p w14:paraId="7472A0E4" w14:textId="77777777" w:rsidR="00DA724F" w:rsidRPr="00B14548" w:rsidRDefault="00DA724F" w:rsidP="00DA724F">
      <w:pPr>
        <w:pStyle w:val="aff8"/>
        <w:numPr>
          <w:ilvl w:val="1"/>
          <w:numId w:val="4"/>
        </w:numPr>
        <w:overflowPunct/>
        <w:autoSpaceDE/>
        <w:autoSpaceDN/>
        <w:adjustRightInd/>
        <w:spacing w:after="120"/>
        <w:ind w:left="1440" w:firstLineChars="0"/>
        <w:textAlignment w:val="auto"/>
        <w:rPr>
          <w:rFonts w:eastAsia="宋体"/>
          <w:szCs w:val="24"/>
          <w:lang w:eastAsia="zh-CN"/>
        </w:rPr>
      </w:pPr>
      <w:r>
        <w:rPr>
          <w:rFonts w:eastAsia="宋体"/>
          <w:szCs w:val="24"/>
          <w:lang w:eastAsia="zh-CN"/>
        </w:rPr>
        <w:t>Companies’ views are collected in 1</w:t>
      </w:r>
      <w:r w:rsidRPr="004F2374">
        <w:rPr>
          <w:rFonts w:eastAsia="宋体"/>
          <w:szCs w:val="24"/>
          <w:lang w:eastAsia="zh-CN"/>
        </w:rPr>
        <w:t>st</w:t>
      </w:r>
      <w:r>
        <w:rPr>
          <w:rFonts w:eastAsia="宋体"/>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035C50" w:rsidRDefault="00DD19DE" w:rsidP="00257124">
      <w:pPr>
        <w:pStyle w:val="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rsidP="00257124">
      <w:pPr>
        <w:pStyle w:val="3"/>
      </w:pPr>
      <w:r w:rsidRPr="00805BE8">
        <w:t xml:space="preserve">Open issues </w:t>
      </w:r>
    </w:p>
    <w:tbl>
      <w:tblPr>
        <w:tblStyle w:val="aff7"/>
        <w:tblW w:w="0" w:type="auto"/>
        <w:tblLook w:val="04A0" w:firstRow="1" w:lastRow="0" w:firstColumn="1" w:lastColumn="0" w:noHBand="0" w:noVBand="1"/>
      </w:tblPr>
      <w:tblGrid>
        <w:gridCol w:w="1236"/>
        <w:gridCol w:w="8395"/>
      </w:tblGrid>
      <w:tr w:rsidR="002F3A87" w:rsidRPr="002F3A87" w14:paraId="2569E648" w14:textId="77777777" w:rsidTr="004F2374">
        <w:tc>
          <w:tcPr>
            <w:tcW w:w="1242"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615"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4F2374">
        <w:tc>
          <w:tcPr>
            <w:tcW w:w="1242" w:type="dxa"/>
          </w:tcPr>
          <w:p w14:paraId="6AB412D3" w14:textId="7533CDAA" w:rsidR="00DD19DE" w:rsidRPr="002F3A87" w:rsidRDefault="00DD19DE" w:rsidP="004F2374">
            <w:pPr>
              <w:spacing w:after="120"/>
              <w:rPr>
                <w:rFonts w:eastAsiaTheme="minorEastAsia"/>
                <w:lang w:val="en-US" w:eastAsia="zh-CN"/>
              </w:rPr>
            </w:pPr>
            <w:del w:id="2" w:author="冯三军" w:date="2020-02-24T14:27:00Z">
              <w:r w:rsidRPr="002F3A87" w:rsidDel="00DD07CC">
                <w:rPr>
                  <w:rFonts w:eastAsiaTheme="minorEastAsia" w:hint="eastAsia"/>
                  <w:lang w:val="en-US" w:eastAsia="zh-CN"/>
                </w:rPr>
                <w:delText>XXX</w:delText>
              </w:r>
            </w:del>
            <w:ins w:id="3" w:author="冯三军" w:date="2020-02-24T14:27:00Z">
              <w:r w:rsidR="00DD07CC">
                <w:rPr>
                  <w:rFonts w:eastAsiaTheme="minorEastAsia" w:hint="eastAsia"/>
                  <w:lang w:val="en-US" w:eastAsia="zh-CN"/>
                </w:rPr>
                <w:t>vivo</w:t>
              </w:r>
            </w:ins>
          </w:p>
        </w:tc>
        <w:tc>
          <w:tcPr>
            <w:tcW w:w="8615" w:type="dxa"/>
          </w:tcPr>
          <w:p w14:paraId="19430B1C" w14:textId="65DE03F0" w:rsidR="00DD19DE" w:rsidRDefault="00DD19DE" w:rsidP="004F2374">
            <w:pPr>
              <w:spacing w:after="120"/>
              <w:rPr>
                <w:ins w:id="4" w:author="冯三军" w:date="2020-02-24T14:27:00Z"/>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 xml:space="preserve">1: </w:t>
            </w:r>
          </w:p>
          <w:p w14:paraId="5F65D67C" w14:textId="0DD9A2DC" w:rsidR="00DD07CC" w:rsidRPr="001D3ADE" w:rsidRDefault="00DD07CC" w:rsidP="004F2374">
            <w:pPr>
              <w:spacing w:after="120"/>
              <w:rPr>
                <w:ins w:id="5" w:author="冯三军" w:date="2020-02-24T14:36:00Z"/>
                <w:u w:val="single"/>
                <w:lang w:eastAsia="ko-KR"/>
              </w:rPr>
            </w:pPr>
            <w:ins w:id="6" w:author="冯三军" w:date="2020-02-24T14:34:00Z">
              <w:r w:rsidRPr="001D3ADE">
                <w:rPr>
                  <w:u w:val="single"/>
                  <w:lang w:eastAsia="ko-KR"/>
                </w:rPr>
                <w:t xml:space="preserve">Issue 2-1-1: There is still </w:t>
              </w:r>
            </w:ins>
            <w:ins w:id="7" w:author="冯三军" w:date="2020-02-24T14:35:00Z">
              <w:r w:rsidRPr="001D3ADE">
                <w:rPr>
                  <w:u w:val="single"/>
                  <w:lang w:eastAsia="ko-KR"/>
                </w:rPr>
                <w:t xml:space="preserve">no conclusion </w:t>
              </w:r>
            </w:ins>
            <w:ins w:id="8" w:author="冯三军" w:date="2020-02-24T14:36:00Z">
              <w:r w:rsidRPr="001D3ADE">
                <w:rPr>
                  <w:u w:val="single"/>
                  <w:lang w:eastAsia="ko-KR"/>
                </w:rPr>
                <w:t xml:space="preserve">in RAN1 </w:t>
              </w:r>
            </w:ins>
            <w:ins w:id="9" w:author="冯三军" w:date="2020-02-24T14:35:00Z">
              <w:r w:rsidRPr="001D3ADE">
                <w:rPr>
                  <w:u w:val="single"/>
                  <w:lang w:eastAsia="ko-KR"/>
                </w:rPr>
                <w:t>on whether one UE can only support one mode.</w:t>
              </w:r>
            </w:ins>
            <w:ins w:id="10" w:author="冯三军" w:date="2020-02-24T16:11:00Z">
              <w:r w:rsidR="008829F2">
                <w:rPr>
                  <w:u w:val="single"/>
                  <w:lang w:eastAsia="ko-KR"/>
                </w:rPr>
                <w:t xml:space="preserve"> Thus it might difficult to settle this in RAN4. </w:t>
              </w:r>
            </w:ins>
          </w:p>
          <w:p w14:paraId="085369F3" w14:textId="66F0B1E4" w:rsidR="00DD07CC" w:rsidRPr="001D3ADE" w:rsidRDefault="00DD07CC" w:rsidP="004F2374">
            <w:pPr>
              <w:spacing w:after="120"/>
              <w:rPr>
                <w:ins w:id="11" w:author="冯三军" w:date="2020-02-24T14:36:00Z"/>
                <w:u w:val="single"/>
                <w:lang w:eastAsia="ko-KR"/>
              </w:rPr>
            </w:pPr>
            <w:ins w:id="12" w:author="冯三军" w:date="2020-02-24T14:36:00Z">
              <w:r w:rsidRPr="001D3ADE">
                <w:rPr>
                  <w:u w:val="single"/>
                  <w:lang w:eastAsia="ko-KR"/>
                </w:rPr>
                <w:t>Issue 2-1-2: Agree option 1. (Up to 2Tx ports in Rel-16)</w:t>
              </w:r>
            </w:ins>
            <w:ins w:id="13" w:author="冯三军" w:date="2020-02-24T14:40:00Z">
              <w:r w:rsidR="003B7932" w:rsidRPr="001D3ADE">
                <w:rPr>
                  <w:u w:val="single"/>
                  <w:lang w:eastAsia="ko-KR"/>
                </w:rPr>
                <w:t xml:space="preserve"> </w:t>
              </w:r>
            </w:ins>
          </w:p>
          <w:p w14:paraId="64D64ECB" w14:textId="03359D98" w:rsidR="00DD07CC" w:rsidRPr="001D3ADE" w:rsidRDefault="00DD07CC" w:rsidP="004F2374">
            <w:pPr>
              <w:spacing w:after="120"/>
              <w:rPr>
                <w:ins w:id="14" w:author="冯三军" w:date="2020-02-24T14:36:00Z"/>
                <w:u w:val="single"/>
                <w:lang w:eastAsia="ko-KR"/>
              </w:rPr>
            </w:pPr>
            <w:ins w:id="15" w:author="冯三军" w:date="2020-02-24T14:36:00Z">
              <w:r w:rsidRPr="001D3ADE">
                <w:rPr>
                  <w:u w:val="single"/>
                  <w:lang w:eastAsia="ko-KR"/>
                </w:rPr>
                <w:t>Issue 2-1-3:</w:t>
              </w:r>
            </w:ins>
            <w:ins w:id="16" w:author="冯三军" w:date="2020-02-24T14:39:00Z">
              <w:r w:rsidR="003B7932" w:rsidRPr="001D3ADE">
                <w:rPr>
                  <w:u w:val="single"/>
                  <w:lang w:eastAsia="ko-KR"/>
                </w:rPr>
                <w:t xml:space="preserve"> </w:t>
              </w:r>
            </w:ins>
            <w:ins w:id="17" w:author="冯三军" w:date="2020-02-24T14:48:00Z">
              <w:r w:rsidR="003B7932" w:rsidRPr="001D3ADE">
                <w:rPr>
                  <w:u w:val="single"/>
                  <w:lang w:eastAsia="ko-KR"/>
                </w:rPr>
                <w:t xml:space="preserve">Not clear whether it is meaningful </w:t>
              </w:r>
            </w:ins>
            <w:ins w:id="18" w:author="冯三军" w:date="2020-02-24T14:49:00Z">
              <w:r w:rsidR="003B7932" w:rsidRPr="001D3ADE">
                <w:rPr>
                  <w:u w:val="single"/>
                  <w:lang w:eastAsia="ko-KR"/>
                </w:rPr>
                <w:t>for FR2 since most of the imple</w:t>
              </w:r>
              <w:r w:rsidR="00560871" w:rsidRPr="001D3ADE">
                <w:rPr>
                  <w:u w:val="single"/>
                  <w:lang w:eastAsia="ko-KR"/>
                </w:rPr>
                <w:t>mentation background &amp; restriction</w:t>
              </w:r>
              <w:r w:rsidR="00560871" w:rsidRPr="001D3ADE">
                <w:rPr>
                  <w:rFonts w:asciiTheme="minorEastAsia" w:eastAsiaTheme="minorEastAsia" w:hAnsiTheme="minorEastAsia" w:hint="eastAsia"/>
                  <w:u w:val="single"/>
                  <w:lang w:eastAsia="zh-CN"/>
                </w:rPr>
                <w:t>s</w:t>
              </w:r>
              <w:r w:rsidR="00560871" w:rsidRPr="001D3ADE">
                <w:rPr>
                  <w:u w:val="single"/>
                  <w:lang w:eastAsia="ko-KR"/>
                </w:rPr>
                <w:t xml:space="preserve"> were</w:t>
              </w:r>
            </w:ins>
            <w:ins w:id="19" w:author="冯三军" w:date="2020-02-24T14:50:00Z">
              <w:r w:rsidR="00560871" w:rsidRPr="001D3ADE">
                <w:rPr>
                  <w:u w:val="single"/>
                  <w:lang w:eastAsia="ko-KR"/>
                </w:rPr>
                <w:t xml:space="preserve"> based on FR1, such as one port per antenna. If the meaning </w:t>
              </w:r>
            </w:ins>
            <w:ins w:id="20" w:author="冯三军" w:date="2020-02-24T16:12:00Z">
              <w:r w:rsidR="008829F2">
                <w:rPr>
                  <w:u w:val="single"/>
                  <w:lang w:eastAsia="ko-KR"/>
                </w:rPr>
                <w:t xml:space="preserve">of FR2 </w:t>
              </w:r>
            </w:ins>
            <w:ins w:id="21" w:author="冯三军" w:date="2020-02-24T14:50:00Z">
              <w:r w:rsidR="00560871" w:rsidRPr="001D3ADE">
                <w:rPr>
                  <w:u w:val="single"/>
                  <w:lang w:eastAsia="ko-KR"/>
                </w:rPr>
                <w:t xml:space="preserve">cannot be justified, </w:t>
              </w:r>
            </w:ins>
            <w:ins w:id="22" w:author="冯三军" w:date="2020-02-24T14:51:00Z">
              <w:r w:rsidR="00560871" w:rsidRPr="001D3ADE">
                <w:rPr>
                  <w:u w:val="single"/>
                  <w:lang w:eastAsia="ko-KR"/>
                </w:rPr>
                <w:t>O</w:t>
              </w:r>
            </w:ins>
            <w:ins w:id="23" w:author="冯三军" w:date="2020-02-24T14:50:00Z">
              <w:r w:rsidR="00560871" w:rsidRPr="001D3ADE">
                <w:rPr>
                  <w:u w:val="single"/>
                  <w:lang w:eastAsia="ko-KR"/>
                </w:rPr>
                <w:t>ption 1 w</w:t>
              </w:r>
            </w:ins>
            <w:ins w:id="24" w:author="冯三军" w:date="2020-02-24T14:51:00Z">
              <w:r w:rsidR="00560871" w:rsidRPr="001D3ADE">
                <w:rPr>
                  <w:u w:val="single"/>
                  <w:lang w:eastAsia="ko-KR"/>
                </w:rPr>
                <w:t xml:space="preserve">ould be </w:t>
              </w:r>
            </w:ins>
            <w:ins w:id="25" w:author="冯三军" w:date="2020-02-24T14:50:00Z">
              <w:r w:rsidR="00560871" w:rsidRPr="001D3ADE">
                <w:rPr>
                  <w:u w:val="single"/>
                  <w:lang w:eastAsia="ko-KR"/>
                </w:rPr>
                <w:t>prefer</w:t>
              </w:r>
            </w:ins>
            <w:ins w:id="26" w:author="冯三军" w:date="2020-02-24T14:51:00Z">
              <w:r w:rsidR="00560871" w:rsidRPr="001D3ADE">
                <w:rPr>
                  <w:u w:val="single"/>
                  <w:lang w:eastAsia="ko-KR"/>
                </w:rPr>
                <w:t>red</w:t>
              </w:r>
            </w:ins>
            <w:ins w:id="27" w:author="冯三军" w:date="2020-02-24T14:50:00Z">
              <w:r w:rsidR="00560871" w:rsidRPr="001D3ADE">
                <w:rPr>
                  <w:u w:val="single"/>
                  <w:lang w:eastAsia="ko-KR"/>
                </w:rPr>
                <w:t>.</w:t>
              </w:r>
            </w:ins>
          </w:p>
          <w:p w14:paraId="599B90A7" w14:textId="77777777" w:rsidR="003B7932" w:rsidRPr="001D3ADE" w:rsidRDefault="003B7932" w:rsidP="004F2374">
            <w:pPr>
              <w:spacing w:after="120"/>
              <w:rPr>
                <w:ins w:id="28" w:author="冯三军" w:date="2020-02-24T15:07:00Z"/>
                <w:u w:val="single"/>
                <w:lang w:eastAsia="ko-KR"/>
              </w:rPr>
            </w:pPr>
            <w:ins w:id="29" w:author="冯三军" w:date="2020-02-24T14:44:00Z">
              <w:r w:rsidRPr="001D3ADE">
                <w:rPr>
                  <w:u w:val="single"/>
                  <w:lang w:eastAsia="ko-KR"/>
                </w:rPr>
                <w:t xml:space="preserve">Issue 2-1-4: </w:t>
              </w:r>
            </w:ins>
            <w:ins w:id="30" w:author="冯三军" w:date="2020-02-24T14:45:00Z">
              <w:r w:rsidRPr="001D3ADE">
                <w:rPr>
                  <w:u w:val="single"/>
                  <w:lang w:eastAsia="ko-KR"/>
                </w:rPr>
                <w:t xml:space="preserve">Reference </w:t>
              </w:r>
              <w:r w:rsidRPr="001D3ADE">
                <w:rPr>
                  <w:rFonts w:eastAsiaTheme="minorEastAsia" w:hint="eastAsia"/>
                  <w:u w:val="single"/>
                  <w:lang w:eastAsia="zh-CN"/>
                </w:rPr>
                <w:t>(</w:t>
              </w:r>
              <w:r w:rsidRPr="001D3ADE">
                <w:rPr>
                  <w:rFonts w:eastAsiaTheme="minorEastAsia"/>
                  <w:u w:val="single"/>
                  <w:lang w:eastAsia="zh-CN"/>
                </w:rPr>
                <w:t>typical</w:t>
              </w:r>
              <w:r w:rsidRPr="001D3ADE">
                <w:rPr>
                  <w:rFonts w:eastAsiaTheme="minorEastAsia" w:hint="eastAsia"/>
                  <w:u w:val="single"/>
                  <w:lang w:eastAsia="zh-CN"/>
                </w:rPr>
                <w:t>)</w:t>
              </w:r>
              <w:r w:rsidRPr="001D3ADE">
                <w:rPr>
                  <w:rFonts w:eastAsiaTheme="minorEastAsia"/>
                  <w:u w:val="single"/>
                  <w:lang w:eastAsia="zh-CN"/>
                </w:rPr>
                <w:t xml:space="preserve"> implementation can be discussed and used when defining test cases. However,</w:t>
              </w:r>
            </w:ins>
            <w:ins w:id="31" w:author="冯三军" w:date="2020-02-24T14:44:00Z">
              <w:r w:rsidRPr="001D3ADE">
                <w:rPr>
                  <w:u w:val="single"/>
                  <w:lang w:eastAsia="ko-KR"/>
                </w:rPr>
                <w:t xml:space="preserve"> implementation </w:t>
              </w:r>
            </w:ins>
            <w:ins w:id="32" w:author="冯三军" w:date="2020-02-24T14:46:00Z">
              <w:r w:rsidRPr="001D3ADE">
                <w:rPr>
                  <w:u w:val="single"/>
                  <w:lang w:eastAsia="ko-KR"/>
                </w:rPr>
                <w:t>options do not need to be specified</w:t>
              </w:r>
            </w:ins>
            <w:ins w:id="33" w:author="冯三军" w:date="2020-02-24T14:47:00Z">
              <w:r w:rsidRPr="001D3ADE">
                <w:rPr>
                  <w:u w:val="single"/>
                  <w:lang w:eastAsia="ko-KR"/>
                </w:rPr>
                <w:t>.</w:t>
              </w:r>
            </w:ins>
          </w:p>
          <w:p w14:paraId="6E95F8D9" w14:textId="4D543FF1" w:rsidR="001D3ADE" w:rsidRPr="001D3ADE" w:rsidRDefault="001D3ADE" w:rsidP="004F2374">
            <w:pPr>
              <w:spacing w:after="120"/>
              <w:rPr>
                <w:ins w:id="34" w:author="冯三军" w:date="2020-02-24T14:47:00Z"/>
                <w:u w:val="single"/>
                <w:lang w:eastAsia="ko-KR"/>
              </w:rPr>
            </w:pPr>
            <w:ins w:id="35" w:author="冯三军" w:date="2020-02-24T15:07:00Z">
              <w:r w:rsidRPr="001D3ADE">
                <w:rPr>
                  <w:u w:val="single"/>
                  <w:lang w:eastAsia="ko-KR"/>
                </w:rPr>
                <w:t>Issue 2-1-5:</w:t>
              </w:r>
            </w:ins>
            <w:ins w:id="36" w:author="冯三军" w:date="2020-02-24T15:10:00Z">
              <w:r w:rsidRPr="001D3ADE">
                <w:rPr>
                  <w:u w:val="single"/>
                  <w:lang w:eastAsia="ko-KR"/>
                </w:rPr>
                <w:t xml:space="preserve"> </w:t>
              </w:r>
            </w:ins>
            <w:ins w:id="37" w:author="冯三军" w:date="2020-02-24T15:11:00Z">
              <w:r w:rsidRPr="001D3ADE">
                <w:rPr>
                  <w:u w:val="single"/>
                  <w:lang w:eastAsia="ko-KR"/>
                </w:rPr>
                <w:t>D</w:t>
              </w:r>
            </w:ins>
            <w:ins w:id="38" w:author="冯三军" w:date="2020-02-24T15:10:00Z">
              <w:r w:rsidRPr="001D3ADE">
                <w:rPr>
                  <w:u w:val="single"/>
                  <w:lang w:eastAsia="ko-KR"/>
                </w:rPr>
                <w:t xml:space="preserve">iscussion on whether fallback </w:t>
              </w:r>
            </w:ins>
            <w:ins w:id="39" w:author="冯三军" w:date="2020-02-24T15:11:00Z">
              <w:r w:rsidRPr="001D3ADE">
                <w:rPr>
                  <w:u w:val="single"/>
                  <w:lang w:eastAsia="ko-KR"/>
                </w:rPr>
                <w:t xml:space="preserve">is needed or not is </w:t>
              </w:r>
            </w:ins>
            <w:ins w:id="40" w:author="冯三军" w:date="2020-02-24T15:33:00Z">
              <w:r w:rsidR="00AF1A03" w:rsidRPr="001D3ADE">
                <w:rPr>
                  <w:u w:val="single"/>
                  <w:lang w:eastAsia="ko-KR"/>
                </w:rPr>
                <w:t>preferred</w:t>
              </w:r>
              <w:r w:rsidR="00AF1A03">
                <w:rPr>
                  <w:u w:val="single"/>
                  <w:lang w:eastAsia="ko-KR"/>
                </w:rPr>
                <w:t xml:space="preserve"> before the discussion on the </w:t>
              </w:r>
            </w:ins>
            <w:ins w:id="41" w:author="冯三军" w:date="2020-02-24T15:34:00Z">
              <w:r w:rsidR="00AF1A03">
                <w:rPr>
                  <w:u w:val="single"/>
                  <w:lang w:eastAsia="ko-KR"/>
                </w:rPr>
                <w:t xml:space="preserve">spec </w:t>
              </w:r>
            </w:ins>
            <w:ins w:id="42" w:author="冯三军" w:date="2020-02-24T15:33:00Z">
              <w:r w:rsidR="00AF1A03">
                <w:rPr>
                  <w:u w:val="single"/>
                  <w:lang w:eastAsia="ko-KR"/>
                </w:rPr>
                <w:t>location</w:t>
              </w:r>
            </w:ins>
            <w:ins w:id="43" w:author="冯三军" w:date="2020-02-24T15:11:00Z">
              <w:r w:rsidRPr="001D3ADE">
                <w:rPr>
                  <w:u w:val="single"/>
                  <w:lang w:eastAsia="ko-KR"/>
                </w:rPr>
                <w:t>.</w:t>
              </w:r>
            </w:ins>
          </w:p>
          <w:p w14:paraId="60896D88" w14:textId="4009487C" w:rsidR="00DD07CC" w:rsidRPr="002F3A87" w:rsidRDefault="003B7932" w:rsidP="004F2374">
            <w:pPr>
              <w:spacing w:after="120"/>
              <w:rPr>
                <w:rFonts w:eastAsiaTheme="minorEastAsia"/>
                <w:lang w:val="en-US" w:eastAsia="zh-CN"/>
              </w:rPr>
            </w:pPr>
            <w:ins w:id="44" w:author="冯三军" w:date="2020-02-24T14:44:00Z">
              <w:r>
                <w:rPr>
                  <w:b/>
                  <w:u w:val="single"/>
                  <w:lang w:eastAsia="ko-KR"/>
                </w:rPr>
                <w:t xml:space="preserve"> </w:t>
              </w:r>
            </w:ins>
          </w:p>
          <w:p w14:paraId="3C0DFE93" w14:textId="114A0002" w:rsidR="00DD19DE" w:rsidRDefault="00DD19DE" w:rsidP="004F2374">
            <w:pPr>
              <w:spacing w:after="120"/>
              <w:rPr>
                <w:ins w:id="45" w:author="冯三军" w:date="2020-02-24T14:27:00Z"/>
                <w:rFonts w:eastAsiaTheme="minorEastAsia"/>
                <w:lang w:val="en-US" w:eastAsia="zh-CN"/>
              </w:rPr>
            </w:pPr>
            <w:r w:rsidRPr="002F3A87">
              <w:rPr>
                <w:rFonts w:eastAsiaTheme="minorEastAsia" w:hint="eastAsia"/>
                <w:lang w:val="en-US" w:eastAsia="zh-CN"/>
              </w:rPr>
              <w:t xml:space="preserve">Sub </w:t>
            </w:r>
            <w:r w:rsidR="00142BB9" w:rsidRPr="002F3A87">
              <w:rPr>
                <w:rFonts w:eastAsiaTheme="minorEastAsia" w:hint="eastAsia"/>
                <w:lang w:val="en-US" w:eastAsia="zh-CN"/>
              </w:rPr>
              <w:t>topic</w:t>
            </w:r>
            <w:r w:rsidRPr="002F3A87">
              <w:rPr>
                <w:rFonts w:eastAsiaTheme="minorEastAsia" w:hint="eastAsia"/>
                <w:lang w:val="en-US" w:eastAsia="zh-CN"/>
              </w:rPr>
              <w:t xml:space="preserve"> </w:t>
            </w:r>
            <w:r w:rsidR="00FA5848" w:rsidRPr="002F3A87">
              <w:rPr>
                <w:rFonts w:eastAsiaTheme="minorEastAsia"/>
                <w:lang w:val="en-US" w:eastAsia="zh-CN"/>
              </w:rPr>
              <w:t>2</w:t>
            </w:r>
            <w:r w:rsidRPr="002F3A87">
              <w:rPr>
                <w:rFonts w:eastAsiaTheme="minorEastAsia"/>
                <w:lang w:val="en-US" w:eastAsia="zh-CN"/>
              </w:rPr>
              <w:t>-</w:t>
            </w:r>
            <w:r w:rsidRPr="002F3A87">
              <w:rPr>
                <w:rFonts w:eastAsiaTheme="minorEastAsia" w:hint="eastAsia"/>
                <w:lang w:val="en-US" w:eastAsia="zh-CN"/>
              </w:rPr>
              <w:t>2:</w:t>
            </w:r>
          </w:p>
          <w:p w14:paraId="60E24A42" w14:textId="4457893C" w:rsidR="00DD07CC" w:rsidRPr="006C4679" w:rsidRDefault="001D3ADE" w:rsidP="004F2374">
            <w:pPr>
              <w:spacing w:after="120"/>
              <w:rPr>
                <w:ins w:id="46" w:author="冯三军" w:date="2020-02-24T15:13:00Z"/>
                <w:u w:val="single"/>
                <w:lang w:eastAsia="ko-KR"/>
              </w:rPr>
            </w:pPr>
            <w:ins w:id="47" w:author="冯三军" w:date="2020-02-24T15:12:00Z">
              <w:r w:rsidRPr="006C4679">
                <w:rPr>
                  <w:u w:val="single"/>
                  <w:lang w:eastAsia="ko-KR"/>
                </w:rPr>
                <w:t xml:space="preserve">Issue 2-2-1: </w:t>
              </w:r>
            </w:ins>
            <w:ins w:id="48" w:author="冯三军" w:date="2020-02-24T15:18:00Z">
              <w:r w:rsidR="00620883" w:rsidRPr="006C4679">
                <w:rPr>
                  <w:u w:val="single"/>
                  <w:lang w:eastAsia="ko-KR"/>
                </w:rPr>
                <w:t xml:space="preserve">Option 2 can be reasonable. </w:t>
              </w:r>
            </w:ins>
            <w:ins w:id="49" w:author="冯三军" w:date="2020-02-24T15:12:00Z">
              <w:r w:rsidRPr="006C4679">
                <w:rPr>
                  <w:u w:val="single"/>
                  <w:lang w:eastAsia="ko-KR"/>
                </w:rPr>
                <w:t>Based on current situation it seems that there is currently no test point for UL-MIMO</w:t>
              </w:r>
            </w:ins>
            <w:ins w:id="50" w:author="冯三军" w:date="2020-02-24T15:13:00Z">
              <w:r w:rsidRPr="006C4679">
                <w:rPr>
                  <w:u w:val="single"/>
                  <w:lang w:eastAsia="ko-KR"/>
                </w:rPr>
                <w:t xml:space="preserve"> 2 layer test, which is not considered in last meeting’s WF. </w:t>
              </w:r>
            </w:ins>
          </w:p>
          <w:p w14:paraId="291A4D13" w14:textId="191B9863" w:rsidR="001D3ADE" w:rsidRPr="006C4679" w:rsidRDefault="001D3ADE" w:rsidP="004F2374">
            <w:pPr>
              <w:spacing w:after="120"/>
              <w:rPr>
                <w:ins w:id="51" w:author="冯三军" w:date="2020-02-24T15:22:00Z"/>
                <w:u w:val="single"/>
                <w:lang w:eastAsia="ko-KR"/>
              </w:rPr>
            </w:pPr>
            <w:ins w:id="52" w:author="冯三军" w:date="2020-02-24T15:14:00Z">
              <w:r w:rsidRPr="006C4679">
                <w:rPr>
                  <w:u w:val="single"/>
                  <w:lang w:eastAsia="ko-KR"/>
                </w:rPr>
                <w:t>Issue 2-2-2:</w:t>
              </w:r>
            </w:ins>
            <w:ins w:id="53" w:author="冯三军" w:date="2020-02-24T15:19:00Z">
              <w:r w:rsidR="00620883" w:rsidRPr="006C4679">
                <w:rPr>
                  <w:u w:val="single"/>
                  <w:lang w:eastAsia="ko-KR"/>
                </w:rPr>
                <w:t xml:space="preserve"> Current physical layer spec only support one full power TPMI</w:t>
              </w:r>
            </w:ins>
            <w:ins w:id="54" w:author="冯三军" w:date="2020-02-24T15:20:00Z">
              <w:r w:rsidR="00620883" w:rsidRPr="006C4679">
                <w:rPr>
                  <w:u w:val="single"/>
                  <w:lang w:eastAsia="ko-KR"/>
                </w:rPr>
                <w:t>. Base on this we do not need consider the case of multiple supported TPMIs, and actually no ran</w:t>
              </w:r>
            </w:ins>
            <w:ins w:id="55" w:author="冯三军" w:date="2020-02-24T15:21:00Z">
              <w:r w:rsidR="00620883" w:rsidRPr="006C4679">
                <w:rPr>
                  <w:u w:val="single"/>
                  <w:lang w:eastAsia="ko-KR"/>
                </w:rPr>
                <w:t>dom selection is needed in this case. Last meeting’s WF did not fully consider this background and leave more room than needed, causing some possible confusion.</w:t>
              </w:r>
            </w:ins>
          </w:p>
          <w:p w14:paraId="586A1CC8" w14:textId="39ED5B0B" w:rsidR="00620883" w:rsidRPr="006C4679" w:rsidRDefault="00620883" w:rsidP="004F2374">
            <w:pPr>
              <w:spacing w:after="120"/>
              <w:rPr>
                <w:ins w:id="56" w:author="冯三军" w:date="2020-02-24T15:22:00Z"/>
                <w:u w:val="single"/>
                <w:lang w:eastAsia="ko-KR"/>
              </w:rPr>
            </w:pPr>
            <w:ins w:id="57" w:author="冯三军" w:date="2020-02-24T15:22:00Z">
              <w:r w:rsidRPr="006C4679">
                <w:rPr>
                  <w:u w:val="single"/>
                  <w:lang w:eastAsia="ko-KR"/>
                </w:rPr>
                <w:t xml:space="preserve">Issue 2-2-3: Still option 1 is preferred. </w:t>
              </w:r>
            </w:ins>
            <w:ins w:id="58" w:author="冯三军" w:date="2020-02-24T15:23:00Z">
              <w:r w:rsidRPr="006C4679">
                <w:rPr>
                  <w:u w:val="single"/>
                  <w:lang w:eastAsia="ko-KR"/>
                </w:rPr>
                <w:t xml:space="preserve">However, Tx diversity like verification is needed or not </w:t>
              </w:r>
            </w:ins>
            <w:ins w:id="59" w:author="冯三军" w:date="2020-02-24T15:24:00Z">
              <w:r w:rsidRPr="006C4679">
                <w:rPr>
                  <w:u w:val="single"/>
                  <w:lang w:eastAsia="ko-KR"/>
                </w:rPr>
                <w:t>may</w:t>
              </w:r>
            </w:ins>
            <w:ins w:id="60" w:author="冯三军" w:date="2020-02-24T15:23:00Z">
              <w:r w:rsidRPr="006C4679">
                <w:rPr>
                  <w:u w:val="single"/>
                  <w:lang w:eastAsia="ko-KR"/>
                </w:rPr>
                <w:t xml:space="preserve"> still be discussed at leas</w:t>
              </w:r>
            </w:ins>
            <w:ins w:id="61" w:author="冯三军" w:date="2020-02-24T15:24:00Z">
              <w:r w:rsidRPr="006C4679">
                <w:rPr>
                  <w:u w:val="single"/>
                  <w:lang w:eastAsia="ko-KR"/>
                </w:rPr>
                <w:t>t from functional point of view.</w:t>
              </w:r>
            </w:ins>
          </w:p>
          <w:p w14:paraId="101165C2" w14:textId="5446A1B1" w:rsidR="00620883" w:rsidRDefault="00620883" w:rsidP="004F2374">
            <w:pPr>
              <w:spacing w:after="120"/>
              <w:rPr>
                <w:ins w:id="62" w:author="冯三军" w:date="2020-02-24T15:28:00Z"/>
                <w:rFonts w:asciiTheme="minorEastAsia" w:eastAsiaTheme="minorEastAsia" w:hAnsiTheme="minorEastAsia"/>
                <w:u w:val="single"/>
                <w:lang w:eastAsia="zh-CN"/>
              </w:rPr>
            </w:pPr>
            <w:ins w:id="63" w:author="冯三军" w:date="2020-02-24T15:23:00Z">
              <w:r w:rsidRPr="006C4679">
                <w:rPr>
                  <w:u w:val="single"/>
                  <w:lang w:eastAsia="ko-KR"/>
                </w:rPr>
                <w:lastRenderedPageBreak/>
                <w:t>Issue 2-2-4:</w:t>
              </w:r>
            </w:ins>
            <w:ins w:id="64" w:author="冯三军" w:date="2020-02-24T15:24:00Z">
              <w:r w:rsidRPr="006C4679">
                <w:rPr>
                  <w:u w:val="single"/>
                  <w:lang w:eastAsia="ko-KR"/>
                </w:rPr>
                <w:t xml:space="preserve"> Actually </w:t>
              </w:r>
            </w:ins>
            <w:ins w:id="65" w:author="冯三军" w:date="2020-02-24T15:25:00Z">
              <w:r w:rsidRPr="006C4679">
                <w:rPr>
                  <w:u w:val="single"/>
                  <w:lang w:eastAsia="ko-KR"/>
                </w:rPr>
                <w:t xml:space="preserve">the term </w:t>
              </w:r>
            </w:ins>
            <w:ins w:id="66" w:author="冯三军" w:date="2020-02-24T15:24:00Z">
              <w:r w:rsidRPr="006C4679">
                <w:rPr>
                  <w:u w:val="single"/>
                  <w:lang w:eastAsia="ko-KR"/>
                </w:rPr>
                <w:t>“</w:t>
              </w:r>
              <w:r w:rsidRPr="00620883">
                <w:rPr>
                  <w:rFonts w:eastAsia="宋体"/>
                  <w:szCs w:val="24"/>
                  <w:lang w:eastAsia="zh-CN"/>
                </w:rPr>
                <w:t>full power TPMI</w:t>
              </w:r>
              <w:r w:rsidRPr="00620883">
                <w:rPr>
                  <w:u w:val="single"/>
                  <w:lang w:eastAsia="ko-KR"/>
                </w:rPr>
                <w:t xml:space="preserve">” </w:t>
              </w:r>
            </w:ins>
            <w:ins w:id="67" w:author="冯三军" w:date="2020-02-24T15:25:00Z">
              <w:r w:rsidRPr="00620883">
                <w:rPr>
                  <w:u w:val="single"/>
                  <w:lang w:eastAsia="ko-KR"/>
                </w:rPr>
                <w:t>is for Mode 2 only</w:t>
              </w:r>
            </w:ins>
            <w:ins w:id="68" w:author="冯三军" w:date="2020-02-24T15:26:00Z">
              <w:r w:rsidRPr="00620883">
                <w:rPr>
                  <w:u w:val="single"/>
                  <w:lang w:eastAsia="ko-KR"/>
                </w:rPr>
                <w:t xml:space="preserve"> and not suitable for Mode 0</w:t>
              </w:r>
            </w:ins>
            <w:ins w:id="69" w:author="冯三军" w:date="2020-02-24T15:25:00Z">
              <w:r w:rsidRPr="00620883">
                <w:rPr>
                  <w:u w:val="single"/>
                  <w:lang w:eastAsia="ko-KR"/>
                </w:rPr>
                <w:t xml:space="preserve">. If the term </w:t>
              </w:r>
            </w:ins>
            <w:ins w:id="70" w:author="冯三军" w:date="2020-02-24T15:26:00Z">
              <w:r w:rsidRPr="00620883">
                <w:rPr>
                  <w:u w:val="single"/>
                  <w:lang w:eastAsia="ko-KR"/>
                </w:rPr>
                <w:t xml:space="preserve">here be interpreted as TPMIs that could achieve full power, </w:t>
              </w:r>
            </w:ins>
            <w:ins w:id="71" w:author="冯三军" w:date="2020-02-24T15:27:00Z">
              <w:r w:rsidRPr="00620883">
                <w:rPr>
                  <w:u w:val="single"/>
                  <w:lang w:eastAsia="ko-KR"/>
                </w:rPr>
                <w:t>O</w:t>
              </w:r>
            </w:ins>
            <w:ins w:id="72" w:author="冯三军" w:date="2020-02-24T15:26:00Z">
              <w:r w:rsidRPr="00872738">
                <w:rPr>
                  <w:rFonts w:hint="eastAsia"/>
                  <w:u w:val="single"/>
                  <w:lang w:eastAsia="ko-KR"/>
                </w:rPr>
                <w:t>ption</w:t>
              </w:r>
              <w:r w:rsidRPr="00872738">
                <w:rPr>
                  <w:u w:val="single"/>
                  <w:lang w:eastAsia="ko-KR"/>
                </w:rPr>
                <w:t xml:space="preserve">3 </w:t>
              </w:r>
              <w:r w:rsidRPr="00872738">
                <w:rPr>
                  <w:rFonts w:hint="eastAsia"/>
                  <w:u w:val="single"/>
                  <w:lang w:eastAsia="ko-KR"/>
                </w:rPr>
                <w:t>is</w:t>
              </w:r>
            </w:ins>
            <w:ins w:id="73" w:author="冯三军" w:date="2020-02-24T15:27:00Z">
              <w:r w:rsidRPr="00872738">
                <w:rPr>
                  <w:u w:val="single"/>
                  <w:lang w:eastAsia="ko-KR"/>
                </w:rPr>
                <w:t xml:space="preserve"> </w:t>
              </w:r>
            </w:ins>
            <w:ins w:id="74" w:author="冯三军" w:date="2020-02-24T15:26:00Z">
              <w:r w:rsidRPr="00872738">
                <w:rPr>
                  <w:rFonts w:hint="eastAsia"/>
                  <w:u w:val="single"/>
                  <w:lang w:eastAsia="ko-KR"/>
                </w:rPr>
                <w:t>prefer</w:t>
              </w:r>
            </w:ins>
            <w:ins w:id="75" w:author="冯三军" w:date="2020-02-24T15:27:00Z">
              <w:r w:rsidRPr="00872738">
                <w:rPr>
                  <w:u w:val="single"/>
                  <w:lang w:eastAsia="ko-KR"/>
                </w:rPr>
                <w:t>r</w:t>
              </w:r>
            </w:ins>
            <w:ins w:id="76" w:author="冯三军" w:date="2020-02-24T15:26:00Z">
              <w:r w:rsidRPr="00872738">
                <w:rPr>
                  <w:rFonts w:hint="eastAsia"/>
                  <w:u w:val="single"/>
                  <w:lang w:eastAsia="ko-KR"/>
                </w:rPr>
                <w:t>ed</w:t>
              </w:r>
            </w:ins>
            <w:ins w:id="77" w:author="冯三军" w:date="2020-02-24T15:27:00Z">
              <w:r w:rsidRPr="00872738">
                <w:rPr>
                  <w:u w:val="single"/>
                  <w:lang w:eastAsia="ko-KR"/>
                </w:rPr>
                <w:t>. Still not clear the intention of</w:t>
              </w:r>
            </w:ins>
            <w:ins w:id="78" w:author="冯三军" w:date="2020-02-24T16:10:00Z">
              <w:r w:rsidR="00872738">
                <w:rPr>
                  <w:u w:val="single"/>
                  <w:lang w:eastAsia="ko-KR"/>
                </w:rPr>
                <w:t xml:space="preserve"> fixed </w:t>
              </w:r>
            </w:ins>
            <w:ins w:id="79" w:author="冯三军" w:date="2020-02-24T16:11:00Z">
              <w:r w:rsidR="00872738">
                <w:rPr>
                  <w:u w:val="single"/>
                  <w:lang w:eastAsia="ko-KR"/>
                </w:rPr>
                <w:t>TPMI in</w:t>
              </w:r>
            </w:ins>
            <w:ins w:id="80" w:author="冯三军" w:date="2020-02-24T15:27:00Z">
              <w:r w:rsidRPr="00872738">
                <w:rPr>
                  <w:u w:val="single"/>
                  <w:lang w:eastAsia="ko-KR"/>
                </w:rPr>
                <w:t xml:space="preserve"> option 3a.</w:t>
              </w:r>
            </w:ins>
          </w:p>
          <w:p w14:paraId="367F8C23" w14:textId="77777777" w:rsidR="00620883" w:rsidRDefault="00620883" w:rsidP="004F2374">
            <w:pPr>
              <w:spacing w:after="120"/>
              <w:rPr>
                <w:ins w:id="81" w:author="冯三军" w:date="2020-02-24T15:28:00Z"/>
                <w:rFonts w:asciiTheme="minorEastAsia" w:eastAsiaTheme="minorEastAsia" w:hAnsiTheme="minorEastAsia"/>
                <w:u w:val="single"/>
                <w:lang w:eastAsia="zh-CN"/>
              </w:rPr>
            </w:pPr>
          </w:p>
          <w:p w14:paraId="063C1A7D" w14:textId="4BD7248C" w:rsidR="00620883" w:rsidRDefault="00620883" w:rsidP="00620883">
            <w:pPr>
              <w:spacing w:after="120"/>
              <w:rPr>
                <w:ins w:id="82" w:author="冯三军" w:date="2020-02-24T15:28:00Z"/>
                <w:rFonts w:eastAsiaTheme="minorEastAsia"/>
                <w:lang w:val="en-US" w:eastAsia="zh-CN"/>
              </w:rPr>
            </w:pPr>
            <w:ins w:id="83" w:author="冯三军" w:date="2020-02-24T15:28:00Z">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ins>
          </w:p>
          <w:p w14:paraId="562FE39E" w14:textId="71166472" w:rsidR="00620883" w:rsidRPr="00AF1A03" w:rsidRDefault="00AF1A03" w:rsidP="004F2374">
            <w:pPr>
              <w:spacing w:after="120"/>
              <w:rPr>
                <w:ins w:id="84" w:author="冯三军" w:date="2020-02-24T15:31:00Z"/>
                <w:u w:val="single"/>
                <w:lang w:eastAsia="ko-KR"/>
              </w:rPr>
            </w:pPr>
            <w:ins w:id="85" w:author="冯三军" w:date="2020-02-24T15:30:00Z">
              <w:r w:rsidRPr="00AF1A03">
                <w:rPr>
                  <w:u w:val="single"/>
                  <w:lang w:eastAsia="ko-KR"/>
                </w:rPr>
                <w:t>Issue 2-3-1:</w:t>
              </w:r>
            </w:ins>
            <w:ins w:id="86" w:author="冯三军" w:date="2020-02-24T15:31:00Z">
              <w:r w:rsidRPr="00AF1A03">
                <w:rPr>
                  <w:u w:val="single"/>
                  <w:lang w:eastAsia="ko-KR"/>
                </w:rPr>
                <w:t xml:space="preserve"> </w:t>
              </w:r>
            </w:ins>
            <w:ins w:id="87" w:author="冯三军" w:date="2020-02-24T15:51:00Z">
              <w:r w:rsidR="004C0CB4">
                <w:rPr>
                  <w:u w:val="single"/>
                  <w:lang w:eastAsia="ko-KR"/>
                </w:rPr>
                <w:t xml:space="preserve">It might be difficult to </w:t>
              </w:r>
            </w:ins>
            <w:ins w:id="88" w:author="冯三军" w:date="2020-02-24T15:52:00Z">
              <w:r w:rsidR="004C0CB4">
                <w:rPr>
                  <w:u w:val="single"/>
                  <w:lang w:eastAsia="ko-KR"/>
                </w:rPr>
                <w:t>completely do not consider emission requirements here.</w:t>
              </w:r>
            </w:ins>
            <w:ins w:id="89" w:author="冯三军" w:date="2020-02-24T15:45:00Z">
              <w:r w:rsidR="003C10A4">
                <w:rPr>
                  <w:u w:val="single"/>
                  <w:lang w:eastAsia="ko-KR"/>
                </w:rPr>
                <w:t xml:space="preserve"> </w:t>
              </w:r>
            </w:ins>
            <w:ins w:id="90" w:author="冯三军" w:date="2020-02-24T15:53:00Z">
              <w:r w:rsidR="006C4679">
                <w:rPr>
                  <w:u w:val="single"/>
                  <w:lang w:eastAsia="ko-KR"/>
                </w:rPr>
                <w:t xml:space="preserve">However, we think there is </w:t>
              </w:r>
            </w:ins>
            <w:ins w:id="91" w:author="冯三军" w:date="2020-02-24T15:54:00Z">
              <w:r w:rsidR="006C4679">
                <w:rPr>
                  <w:u w:val="single"/>
                  <w:lang w:eastAsia="ko-KR"/>
                </w:rPr>
                <w:t xml:space="preserve">some </w:t>
              </w:r>
            </w:ins>
            <w:ins w:id="92" w:author="冯三军" w:date="2020-02-24T15:53:00Z">
              <w:r w:rsidR="006C4679">
                <w:rPr>
                  <w:u w:val="single"/>
                  <w:lang w:eastAsia="ko-KR"/>
                </w:rPr>
                <w:t>redun</w:t>
              </w:r>
            </w:ins>
            <w:ins w:id="93" w:author="冯三军" w:date="2020-02-24T15:54:00Z">
              <w:r w:rsidR="006C4679">
                <w:rPr>
                  <w:u w:val="single"/>
                  <w:lang w:eastAsia="ko-KR"/>
                </w:rPr>
                <w:t>dancy here</w:t>
              </w:r>
            </w:ins>
            <w:ins w:id="94" w:author="冯三军" w:date="2020-02-24T16:10:00Z">
              <w:r w:rsidR="00872738">
                <w:rPr>
                  <w:u w:val="single"/>
                  <w:lang w:eastAsia="ko-KR"/>
                </w:rPr>
                <w:t xml:space="preserve"> and</w:t>
              </w:r>
            </w:ins>
            <w:ins w:id="95" w:author="冯三军" w:date="2020-02-24T15:54:00Z">
              <w:r w:rsidR="006C4679">
                <w:rPr>
                  <w:u w:val="single"/>
                  <w:lang w:eastAsia="ko-KR"/>
                </w:rPr>
                <w:t xml:space="preserve"> there may be room for simplification. In addition, not clear the difference of option 1 and option 2.</w:t>
              </w:r>
            </w:ins>
          </w:p>
          <w:p w14:paraId="25599F71" w14:textId="5B5684BD" w:rsidR="00AF1A03" w:rsidRPr="00AF1A03" w:rsidRDefault="00AF1A03" w:rsidP="004F2374">
            <w:pPr>
              <w:spacing w:after="120"/>
              <w:rPr>
                <w:ins w:id="96" w:author="冯三军" w:date="2020-02-24T15:30:00Z"/>
                <w:u w:val="single"/>
                <w:lang w:eastAsia="ko-KR"/>
              </w:rPr>
            </w:pPr>
            <w:ins w:id="97" w:author="冯三军" w:date="2020-02-24T15:31:00Z">
              <w:r w:rsidRPr="00AF1A03">
                <w:rPr>
                  <w:u w:val="single"/>
                  <w:lang w:eastAsia="ko-KR"/>
                </w:rPr>
                <w:t>Issue 2-3-2: There is similar discussion in maintenance part.</w:t>
              </w:r>
            </w:ins>
          </w:p>
          <w:p w14:paraId="7DBFF59B" w14:textId="77777777" w:rsidR="00AF1A03" w:rsidRDefault="00AF1A03" w:rsidP="004F2374">
            <w:pPr>
              <w:spacing w:after="120"/>
              <w:rPr>
                <w:ins w:id="98" w:author="冯三军" w:date="2020-02-24T15:32:00Z"/>
                <w:rFonts w:eastAsiaTheme="minorEastAsia"/>
                <w:lang w:val="en-US" w:eastAsia="zh-CN"/>
              </w:rPr>
            </w:pPr>
          </w:p>
          <w:p w14:paraId="41AFF76C" w14:textId="7525FB6F" w:rsidR="00AF1A03" w:rsidRDefault="00AF1A03" w:rsidP="00AF1A03">
            <w:pPr>
              <w:spacing w:after="120"/>
              <w:rPr>
                <w:ins w:id="99" w:author="冯三军" w:date="2020-02-24T15:32:00Z"/>
                <w:rFonts w:eastAsiaTheme="minorEastAsia"/>
                <w:lang w:val="en-US" w:eastAsia="zh-CN"/>
              </w:rPr>
            </w:pPr>
            <w:ins w:id="100" w:author="冯三军" w:date="2020-02-24T15:32:00Z">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ins>
          </w:p>
          <w:p w14:paraId="16B3CB45" w14:textId="18DF9CD3" w:rsidR="00AF1A03" w:rsidRPr="00330DA5" w:rsidRDefault="00AF1A03" w:rsidP="00AF1A03">
            <w:pPr>
              <w:spacing w:after="120"/>
              <w:rPr>
                <w:ins w:id="101" w:author="冯三军" w:date="2020-02-24T15:32:00Z"/>
                <w:u w:val="single"/>
                <w:lang w:eastAsia="ko-KR"/>
              </w:rPr>
            </w:pPr>
            <w:ins w:id="102" w:author="冯三军" w:date="2020-02-24T15:32:00Z">
              <w:r w:rsidRPr="00330DA5">
                <w:rPr>
                  <w:u w:val="single"/>
                  <w:lang w:eastAsia="ko-KR"/>
                </w:rPr>
                <w:t>Issue 2-</w:t>
              </w:r>
              <w:r>
                <w:rPr>
                  <w:u w:val="single"/>
                  <w:lang w:eastAsia="ko-KR"/>
                </w:rPr>
                <w:t>4</w:t>
              </w:r>
              <w:r w:rsidRPr="00330DA5">
                <w:rPr>
                  <w:u w:val="single"/>
                  <w:lang w:eastAsia="ko-KR"/>
                </w:rPr>
                <w:t xml:space="preserve">-1: </w:t>
              </w:r>
            </w:ins>
            <w:ins w:id="103" w:author="冯三军" w:date="2020-02-24T16:16:00Z">
              <w:r w:rsidR="00470787">
                <w:rPr>
                  <w:u w:val="single"/>
                  <w:lang w:eastAsia="ko-KR"/>
                </w:rPr>
                <w:t>No comments.</w:t>
              </w:r>
            </w:ins>
          </w:p>
          <w:p w14:paraId="422FDFF8" w14:textId="77777777" w:rsidR="00AF1A03" w:rsidRPr="00AF1A03" w:rsidRDefault="00AF1A03" w:rsidP="004F2374">
            <w:pPr>
              <w:spacing w:after="120"/>
              <w:rPr>
                <w:rFonts w:eastAsiaTheme="minorEastAsia"/>
                <w:lang w:eastAsia="zh-CN"/>
              </w:rPr>
            </w:pPr>
          </w:p>
          <w:p w14:paraId="7FEC193A" w14:textId="77777777" w:rsidR="00DD19DE" w:rsidRPr="002F3A87" w:rsidRDefault="00DD19DE" w:rsidP="004F2374">
            <w:pPr>
              <w:spacing w:after="120"/>
              <w:rPr>
                <w:rFonts w:eastAsiaTheme="minorEastAsia"/>
                <w:lang w:val="en-US" w:eastAsia="zh-CN"/>
              </w:rPr>
            </w:pPr>
            <w:r w:rsidRPr="002F3A87">
              <w:rPr>
                <w:rFonts w:eastAsiaTheme="minorEastAsia"/>
                <w:lang w:val="en-US" w:eastAsia="zh-CN"/>
              </w:rPr>
              <w:t>…</w:t>
            </w:r>
            <w:r w:rsidRPr="002F3A87">
              <w:rPr>
                <w:rFonts w:eastAsiaTheme="minorEastAsia" w:hint="eastAsia"/>
                <w:lang w:val="en-US" w:eastAsia="zh-CN"/>
              </w:rPr>
              <w:t>.</w:t>
            </w:r>
          </w:p>
          <w:p w14:paraId="1F90BF62" w14:textId="77777777" w:rsidR="00DD19DE" w:rsidRPr="002F3A87" w:rsidRDefault="00DD19DE" w:rsidP="004F2374">
            <w:pPr>
              <w:spacing w:after="120"/>
              <w:rPr>
                <w:rFonts w:eastAsiaTheme="minorEastAsia"/>
                <w:lang w:val="en-US" w:eastAsia="zh-CN"/>
              </w:rPr>
            </w:pPr>
            <w:r w:rsidRPr="002F3A87">
              <w:rPr>
                <w:rFonts w:eastAsiaTheme="minorEastAsia" w:hint="eastAsia"/>
                <w:lang w:val="en-US" w:eastAsia="zh-CN"/>
              </w:rPr>
              <w:t>Others:</w:t>
            </w:r>
          </w:p>
        </w:tc>
      </w:tr>
      <w:tr w:rsidR="00E16B4B" w:rsidRPr="002F3A87" w14:paraId="420E2466" w14:textId="77777777" w:rsidTr="004F2374">
        <w:trPr>
          <w:ins w:id="104" w:author="OPPO Jinqiang" w:date="2020-02-25T14:12:00Z"/>
        </w:trPr>
        <w:tc>
          <w:tcPr>
            <w:tcW w:w="1242" w:type="dxa"/>
          </w:tcPr>
          <w:p w14:paraId="6DCB76B0" w14:textId="0C710A0A" w:rsidR="00E16B4B" w:rsidRPr="002F3A87" w:rsidDel="00DD07CC" w:rsidRDefault="00E16B4B" w:rsidP="004F2374">
            <w:pPr>
              <w:spacing w:after="120"/>
              <w:rPr>
                <w:ins w:id="105" w:author="OPPO Jinqiang" w:date="2020-02-25T14:12:00Z"/>
                <w:rFonts w:eastAsiaTheme="minorEastAsia" w:hint="eastAsia"/>
                <w:lang w:val="en-US" w:eastAsia="zh-CN"/>
              </w:rPr>
            </w:pPr>
            <w:ins w:id="106" w:author="OPPO Jinqiang" w:date="2020-02-25T14:12:00Z">
              <w:r>
                <w:rPr>
                  <w:rFonts w:eastAsiaTheme="minorEastAsia" w:hint="eastAsia"/>
                  <w:lang w:val="en-US" w:eastAsia="zh-CN"/>
                </w:rPr>
                <w:lastRenderedPageBreak/>
                <w:t>OPPO</w:t>
              </w:r>
            </w:ins>
          </w:p>
        </w:tc>
        <w:tc>
          <w:tcPr>
            <w:tcW w:w="8615" w:type="dxa"/>
          </w:tcPr>
          <w:p w14:paraId="07266D42" w14:textId="77777777" w:rsidR="00E16B4B" w:rsidRDefault="00E16B4B" w:rsidP="00E16B4B">
            <w:pPr>
              <w:spacing w:after="120"/>
              <w:rPr>
                <w:ins w:id="107" w:author="OPPO Jinqiang" w:date="2020-02-25T14:13:00Z"/>
                <w:rFonts w:eastAsiaTheme="minorEastAsia"/>
                <w:lang w:val="en-US" w:eastAsia="zh-CN"/>
              </w:rPr>
            </w:pPr>
            <w:ins w:id="108" w:author="OPPO Jinqiang" w:date="2020-02-25T14:13:00Z">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 xml:space="preserve">1: </w:t>
              </w:r>
            </w:ins>
          </w:p>
          <w:p w14:paraId="683A34B9" w14:textId="37A66B4F" w:rsidR="00E16B4B" w:rsidRPr="001D3ADE" w:rsidRDefault="00E16B4B" w:rsidP="00E16B4B">
            <w:pPr>
              <w:spacing w:after="120"/>
              <w:rPr>
                <w:ins w:id="109" w:author="OPPO Jinqiang" w:date="2020-02-25T14:13:00Z"/>
                <w:u w:val="single"/>
                <w:lang w:eastAsia="ko-KR"/>
              </w:rPr>
            </w:pPr>
            <w:ins w:id="110" w:author="OPPO Jinqiang" w:date="2020-02-25T14:13:00Z">
              <w:r w:rsidRPr="001D3ADE">
                <w:rPr>
                  <w:u w:val="single"/>
                  <w:lang w:eastAsia="ko-KR"/>
                </w:rPr>
                <w:t xml:space="preserve">Issue 2-1-1: </w:t>
              </w:r>
            </w:ins>
            <w:ins w:id="111" w:author="OPPO Jinqiang" w:date="2020-02-25T14:16:00Z">
              <w:r>
                <w:rPr>
                  <w:u w:val="single"/>
                  <w:lang w:eastAsia="ko-KR"/>
                </w:rPr>
                <w:t>Prefer Option 1, i.e. confirm c</w:t>
              </w:r>
            </w:ins>
            <w:ins w:id="112" w:author="OPPO Jinqiang" w:date="2020-02-25T14:15:00Z">
              <w:r>
                <w:rPr>
                  <w:rFonts w:eastAsia="宋体"/>
                  <w:szCs w:val="24"/>
                  <w:lang w:eastAsia="zh-CN"/>
                </w:rPr>
                <w:t xml:space="preserve">urrent assumption </w:t>
              </w:r>
            </w:ins>
            <w:ins w:id="113" w:author="OPPO Jinqiang" w:date="2020-02-25T14:16:00Z">
              <w:r>
                <w:rPr>
                  <w:rFonts w:eastAsia="宋体"/>
                  <w:szCs w:val="24"/>
                  <w:lang w:eastAsia="zh-CN"/>
                </w:rPr>
                <w:t>“</w:t>
              </w:r>
            </w:ins>
            <w:ins w:id="114" w:author="OPPO Jinqiang" w:date="2020-02-25T14:15:00Z">
              <w:r>
                <w:rPr>
                  <w:rFonts w:eastAsia="宋体"/>
                  <w:szCs w:val="24"/>
                  <w:lang w:eastAsia="zh-CN"/>
                </w:rPr>
                <w:t>UE can only support one mode”</w:t>
              </w:r>
            </w:ins>
            <w:ins w:id="115" w:author="OPPO Jinqiang" w:date="2020-02-25T14:16:00Z">
              <w:r>
                <w:rPr>
                  <w:rFonts w:eastAsia="宋体"/>
                  <w:szCs w:val="24"/>
                  <w:lang w:eastAsia="zh-CN"/>
                </w:rPr>
                <w:t xml:space="preserve"> when defining test configurations to make the discussion simple. </w:t>
              </w:r>
            </w:ins>
            <w:ins w:id="116" w:author="OPPO Jinqiang" w:date="2020-02-25T14:19:00Z">
              <w:r>
                <w:rPr>
                  <w:rFonts w:eastAsia="宋体"/>
                  <w:szCs w:val="24"/>
                  <w:lang w:eastAsia="zh-CN"/>
                </w:rPr>
                <w:t xml:space="preserve">The </w:t>
              </w:r>
            </w:ins>
            <w:ins w:id="117" w:author="OPPO Jinqiang" w:date="2020-02-25T14:20:00Z">
              <w:r>
                <w:rPr>
                  <w:rFonts w:eastAsia="宋体"/>
                  <w:szCs w:val="24"/>
                  <w:lang w:eastAsia="zh-CN"/>
                </w:rPr>
                <w:t>23+23 UE can only report mode 1,</w:t>
              </w:r>
            </w:ins>
            <w:ins w:id="118" w:author="OPPO Jinqiang" w:date="2020-02-25T14:21:00Z">
              <w:r>
                <w:rPr>
                  <w:rFonts w:eastAsia="宋体"/>
                  <w:szCs w:val="24"/>
                  <w:lang w:eastAsia="zh-CN"/>
                </w:rPr>
                <w:t xml:space="preserve"> 23+26 UE report mode 2, 26+26 UE report the other mode.</w:t>
              </w:r>
            </w:ins>
          </w:p>
          <w:p w14:paraId="1C057C72" w14:textId="283D35C6" w:rsidR="00E16B4B" w:rsidRPr="001D3ADE" w:rsidRDefault="00E16B4B" w:rsidP="00E16B4B">
            <w:pPr>
              <w:spacing w:after="120"/>
              <w:rPr>
                <w:ins w:id="119" w:author="OPPO Jinqiang" w:date="2020-02-25T14:13:00Z"/>
                <w:u w:val="single"/>
                <w:lang w:eastAsia="ko-KR"/>
              </w:rPr>
            </w:pPr>
            <w:ins w:id="120" w:author="OPPO Jinqiang" w:date="2020-02-25T14:13:00Z">
              <w:r w:rsidRPr="001D3ADE">
                <w:rPr>
                  <w:u w:val="single"/>
                  <w:lang w:eastAsia="ko-KR"/>
                </w:rPr>
                <w:t xml:space="preserve">Issue 2-1-2: </w:t>
              </w:r>
            </w:ins>
            <w:ins w:id="121" w:author="OPPO Jinqiang" w:date="2020-02-25T14:23:00Z">
              <w:r w:rsidR="006F7F3D">
                <w:rPr>
                  <w:u w:val="single"/>
                  <w:lang w:eastAsia="ko-KR"/>
                </w:rPr>
                <w:t>Support</w:t>
              </w:r>
            </w:ins>
            <w:ins w:id="122" w:author="OPPO Jinqiang" w:date="2020-02-25T14:13:00Z">
              <w:r w:rsidRPr="001D3ADE">
                <w:rPr>
                  <w:u w:val="single"/>
                  <w:lang w:eastAsia="ko-KR"/>
                </w:rPr>
                <w:t xml:space="preserve"> option 1.</w:t>
              </w:r>
            </w:ins>
          </w:p>
          <w:p w14:paraId="1983CFB9" w14:textId="45B5E144" w:rsidR="00E16B4B" w:rsidRPr="001D3ADE" w:rsidRDefault="00E16B4B" w:rsidP="00E16B4B">
            <w:pPr>
              <w:spacing w:after="120"/>
              <w:rPr>
                <w:ins w:id="123" w:author="OPPO Jinqiang" w:date="2020-02-25T14:13:00Z"/>
                <w:u w:val="single"/>
                <w:lang w:eastAsia="ko-KR"/>
              </w:rPr>
            </w:pPr>
            <w:ins w:id="124" w:author="OPPO Jinqiang" w:date="2020-02-25T14:13:00Z">
              <w:r w:rsidRPr="001D3ADE">
                <w:rPr>
                  <w:u w:val="single"/>
                  <w:lang w:eastAsia="ko-KR"/>
                </w:rPr>
                <w:t xml:space="preserve">Issue 2-1-3: </w:t>
              </w:r>
            </w:ins>
            <w:ins w:id="125" w:author="OPPO Jinqiang" w:date="2020-02-25T14:24:00Z">
              <w:r w:rsidR="006F7F3D">
                <w:rPr>
                  <w:u w:val="single"/>
                  <w:lang w:eastAsia="ko-KR"/>
                </w:rPr>
                <w:t xml:space="preserve">Support option 1, </w:t>
              </w:r>
            </w:ins>
            <w:ins w:id="126" w:author="OPPO Jinqiang" w:date="2020-02-25T14:25:00Z">
              <w:r w:rsidR="006F7F3D">
                <w:rPr>
                  <w:u w:val="single"/>
                  <w:lang w:eastAsia="ko-KR"/>
                </w:rPr>
                <w:t xml:space="preserve">even RAN1 </w:t>
              </w:r>
            </w:ins>
            <w:ins w:id="127" w:author="OPPO Jinqiang" w:date="2020-02-25T14:26:00Z">
              <w:r w:rsidR="006F7F3D">
                <w:rPr>
                  <w:u w:val="single"/>
                  <w:lang w:eastAsia="ko-KR"/>
                </w:rPr>
                <w:t>did</w:t>
              </w:r>
            </w:ins>
            <w:ins w:id="128" w:author="OPPO Jinqiang" w:date="2020-02-25T14:25:00Z">
              <w:r w:rsidR="006F7F3D">
                <w:rPr>
                  <w:u w:val="single"/>
                  <w:lang w:eastAsia="ko-KR"/>
                </w:rPr>
                <w:t xml:space="preserve"> not distinguish FR1 and FR2 but </w:t>
              </w:r>
            </w:ins>
            <w:ins w:id="129" w:author="OPPO Jinqiang" w:date="2020-02-25T14:24:00Z">
              <w:r w:rsidR="006F7F3D">
                <w:rPr>
                  <w:u w:val="single"/>
                  <w:lang w:eastAsia="ko-KR"/>
                </w:rPr>
                <w:t xml:space="preserve">the modes and capabilities </w:t>
              </w:r>
            </w:ins>
            <w:ins w:id="130" w:author="OPPO Jinqiang" w:date="2020-02-25T14:26:00Z">
              <w:r w:rsidR="006F7F3D">
                <w:rPr>
                  <w:u w:val="single"/>
                  <w:lang w:eastAsia="ko-KR"/>
                </w:rPr>
                <w:t>actually were designed for FR1 like two full rated PAs, etc.</w:t>
              </w:r>
            </w:ins>
          </w:p>
          <w:p w14:paraId="45630D3A" w14:textId="3C35006F" w:rsidR="006F7F3D" w:rsidRDefault="00E16B4B" w:rsidP="006F7F3D">
            <w:pPr>
              <w:spacing w:after="120"/>
              <w:rPr>
                <w:ins w:id="131" w:author="OPPO Jinqiang" w:date="2020-02-25T14:31:00Z"/>
                <w:u w:val="single"/>
                <w:lang w:eastAsia="ko-KR"/>
              </w:rPr>
            </w:pPr>
            <w:ins w:id="132" w:author="OPPO Jinqiang" w:date="2020-02-25T14:13:00Z">
              <w:r w:rsidRPr="001D3ADE">
                <w:rPr>
                  <w:u w:val="single"/>
                  <w:lang w:eastAsia="ko-KR"/>
                </w:rPr>
                <w:t xml:space="preserve">Issue 2-1-4: </w:t>
              </w:r>
            </w:ins>
            <w:ins w:id="133" w:author="OPPO Jinqiang" w:date="2020-02-25T14:32:00Z">
              <w:r w:rsidR="006F7F3D">
                <w:rPr>
                  <w:u w:val="single"/>
                  <w:lang w:eastAsia="ko-KR"/>
                </w:rPr>
                <w:t xml:space="preserve">The preferred optioned are as below to facilitate the test configuration definition. The reason we exclude 20+20 to achieve 23 is that this </w:t>
              </w:r>
            </w:ins>
            <w:ins w:id="134" w:author="OPPO Jinqiang" w:date="2020-02-25T14:33:00Z">
              <w:r w:rsidR="006F7F3D">
                <w:rPr>
                  <w:u w:val="single"/>
                  <w:lang w:eastAsia="ko-KR"/>
                </w:rPr>
                <w:t>is the corner case</w:t>
              </w:r>
            </w:ins>
            <w:ins w:id="135" w:author="OPPO Jinqiang" w:date="2020-02-25T14:34:00Z">
              <w:r w:rsidR="006F7F3D">
                <w:rPr>
                  <w:u w:val="single"/>
                  <w:lang w:eastAsia="ko-KR"/>
                </w:rPr>
                <w:t xml:space="preserve">, for PC3 UE it is suggested </w:t>
              </w:r>
            </w:ins>
            <w:ins w:id="136" w:author="OPPO Jinqiang" w:date="2020-02-25T14:35:00Z">
              <w:r w:rsidR="006F7F3D">
                <w:rPr>
                  <w:u w:val="single"/>
                  <w:lang w:eastAsia="ko-KR"/>
                </w:rPr>
                <w:t xml:space="preserve">to </w:t>
              </w:r>
            </w:ins>
            <w:ins w:id="137" w:author="OPPO Jinqiang" w:date="2020-02-25T14:34:00Z">
              <w:r w:rsidR="006F7F3D">
                <w:rPr>
                  <w:u w:val="single"/>
                  <w:lang w:eastAsia="ko-KR"/>
                </w:rPr>
                <w:t>only consider either 1PA 23 or 2 PA 23+23 configurations.</w:t>
              </w:r>
            </w:ins>
            <w:ins w:id="138" w:author="OPPO Jinqiang" w:date="2020-02-25T14:35:00Z">
              <w:r w:rsidR="006F7F3D">
                <w:rPr>
                  <w:u w:val="single"/>
                  <w:lang w:eastAsia="ko-KR"/>
                </w:rPr>
                <w:t xml:space="preserve"> A</w:t>
              </w:r>
            </w:ins>
            <w:ins w:id="139" w:author="OPPO Jinqiang" w:date="2020-02-25T14:36:00Z">
              <w:r w:rsidR="006F7F3D">
                <w:rPr>
                  <w:u w:val="single"/>
                  <w:lang w:eastAsia="ko-KR"/>
                </w:rPr>
                <w:t>nd focus the eMIMO WI on PC2 UEs.</w:t>
              </w:r>
            </w:ins>
          </w:p>
          <w:p w14:paraId="32CB6116" w14:textId="077D93FC" w:rsidR="006F7F3D" w:rsidRPr="006F7F3D" w:rsidRDefault="006F7F3D" w:rsidP="006F7F3D">
            <w:pPr>
              <w:spacing w:after="120"/>
              <w:rPr>
                <w:ins w:id="140" w:author="OPPO Jinqiang" w:date="2020-02-25T14:30:00Z"/>
                <w:u w:val="single"/>
                <w:lang w:eastAsia="ko-KR"/>
              </w:rPr>
            </w:pPr>
            <w:ins w:id="141" w:author="OPPO Jinqiang" w:date="2020-02-25T14:31:00Z">
              <w:r w:rsidRPr="006F7F3D">
                <w:rPr>
                  <w:u w:val="single"/>
                  <w:lang w:eastAsia="ko-KR"/>
                </w:rPr>
                <w:t>o</w:t>
              </w:r>
              <w:r w:rsidRPr="006F7F3D">
                <w:rPr>
                  <w:u w:val="single"/>
                  <w:lang w:eastAsia="ko-KR"/>
                </w:rPr>
                <w:tab/>
              </w:r>
            </w:ins>
            <w:ins w:id="142" w:author="OPPO Jinqiang" w:date="2020-02-25T14:30:00Z">
              <w:r w:rsidRPr="006F7F3D">
                <w:rPr>
                  <w:u w:val="single"/>
                  <w:lang w:eastAsia="ko-KR"/>
                </w:rPr>
                <w:t>For Mode-1 UE, allowed physical implementation:</w:t>
              </w:r>
            </w:ins>
            <w:ins w:id="143" w:author="OPPO Jinqiang" w:date="2020-02-25T14:31:00Z">
              <w:r>
                <w:rPr>
                  <w:u w:val="single"/>
                  <w:lang w:eastAsia="ko-KR"/>
                </w:rPr>
                <w:t xml:space="preserve"> </w:t>
              </w:r>
            </w:ins>
          </w:p>
          <w:p w14:paraId="3F5863E1" w14:textId="77777777" w:rsidR="006F7F3D" w:rsidRPr="006F7F3D" w:rsidRDefault="006F7F3D" w:rsidP="006F7F3D">
            <w:pPr>
              <w:spacing w:after="120"/>
              <w:rPr>
                <w:ins w:id="144" w:author="OPPO Jinqiang" w:date="2020-02-25T14:30:00Z"/>
                <w:u w:val="single"/>
                <w:lang w:eastAsia="ko-KR"/>
              </w:rPr>
            </w:pPr>
            <w:ins w:id="145" w:author="OPPO Jinqiang" w:date="2020-02-25T14:30:00Z">
              <w:r w:rsidRPr="006F7F3D">
                <w:rPr>
                  <w:u w:val="single"/>
                  <w:lang w:eastAsia="ko-KR"/>
                </w:rPr>
                <w:t></w:t>
              </w:r>
              <w:r w:rsidRPr="006F7F3D">
                <w:rPr>
                  <w:u w:val="single"/>
                  <w:lang w:eastAsia="ko-KR"/>
                </w:rPr>
                <w:tab/>
                <w:t>Option 1: 23dBm+23dBm UE claimed as PC2</w:t>
              </w:r>
            </w:ins>
          </w:p>
          <w:p w14:paraId="3CFC953E" w14:textId="77777777" w:rsidR="006F7F3D" w:rsidRPr="006F7F3D" w:rsidRDefault="006F7F3D" w:rsidP="006F7F3D">
            <w:pPr>
              <w:spacing w:after="120"/>
              <w:rPr>
                <w:ins w:id="146" w:author="OPPO Jinqiang" w:date="2020-02-25T14:30:00Z"/>
                <w:u w:val="single"/>
                <w:lang w:eastAsia="ko-KR"/>
              </w:rPr>
            </w:pPr>
            <w:ins w:id="147" w:author="OPPO Jinqiang" w:date="2020-02-25T14:30:00Z">
              <w:r w:rsidRPr="006F7F3D">
                <w:rPr>
                  <w:u w:val="single"/>
                  <w:lang w:eastAsia="ko-KR"/>
                </w:rPr>
                <w:t>o</w:t>
              </w:r>
              <w:r w:rsidRPr="006F7F3D">
                <w:rPr>
                  <w:u w:val="single"/>
                  <w:lang w:eastAsia="ko-KR"/>
                </w:rPr>
                <w:tab/>
                <w:t>For Mode-2 UE, allowed physical implementation:</w:t>
              </w:r>
            </w:ins>
          </w:p>
          <w:p w14:paraId="40F63195" w14:textId="77777777" w:rsidR="006F7F3D" w:rsidRPr="006F7F3D" w:rsidRDefault="006F7F3D" w:rsidP="006F7F3D">
            <w:pPr>
              <w:spacing w:after="120"/>
              <w:rPr>
                <w:ins w:id="148" w:author="OPPO Jinqiang" w:date="2020-02-25T14:30:00Z"/>
                <w:u w:val="single"/>
                <w:lang w:eastAsia="ko-KR"/>
              </w:rPr>
            </w:pPr>
            <w:ins w:id="149" w:author="OPPO Jinqiang" w:date="2020-02-25T14:30:00Z">
              <w:r w:rsidRPr="006F7F3D">
                <w:rPr>
                  <w:u w:val="single"/>
                  <w:lang w:eastAsia="ko-KR"/>
                </w:rPr>
                <w:t></w:t>
              </w:r>
              <w:r w:rsidRPr="006F7F3D">
                <w:rPr>
                  <w:u w:val="single"/>
                  <w:lang w:eastAsia="ko-KR"/>
                </w:rPr>
                <w:tab/>
                <w:t>Option 1: 26dBm+23dBm UE claimed as PC2</w:t>
              </w:r>
            </w:ins>
          </w:p>
          <w:p w14:paraId="3FD8F499" w14:textId="77777777" w:rsidR="006F7F3D" w:rsidRPr="006F7F3D" w:rsidRDefault="006F7F3D" w:rsidP="006F7F3D">
            <w:pPr>
              <w:spacing w:after="120"/>
              <w:rPr>
                <w:ins w:id="150" w:author="OPPO Jinqiang" w:date="2020-02-25T14:30:00Z"/>
                <w:u w:val="single"/>
                <w:lang w:eastAsia="ko-KR"/>
              </w:rPr>
            </w:pPr>
            <w:ins w:id="151" w:author="OPPO Jinqiang" w:date="2020-02-25T14:30:00Z">
              <w:r w:rsidRPr="006F7F3D">
                <w:rPr>
                  <w:u w:val="single"/>
                  <w:lang w:eastAsia="ko-KR"/>
                </w:rPr>
                <w:t>o</w:t>
              </w:r>
              <w:r w:rsidRPr="006F7F3D">
                <w:rPr>
                  <w:u w:val="single"/>
                  <w:lang w:eastAsia="ko-KR"/>
                </w:rPr>
                <w:tab/>
                <w:t xml:space="preserve">For Mode-0 UE (“the other mode”), allowed physical implementation: </w:t>
              </w:r>
            </w:ins>
          </w:p>
          <w:p w14:paraId="70C4A96C" w14:textId="222188E3" w:rsidR="00E16B4B" w:rsidRPr="001D3ADE" w:rsidRDefault="006F7F3D" w:rsidP="006F7F3D">
            <w:pPr>
              <w:spacing w:after="120"/>
              <w:rPr>
                <w:ins w:id="152" w:author="OPPO Jinqiang" w:date="2020-02-25T14:13:00Z"/>
                <w:u w:val="single"/>
                <w:lang w:eastAsia="ko-KR"/>
              </w:rPr>
            </w:pPr>
            <w:ins w:id="153" w:author="OPPO Jinqiang" w:date="2020-02-25T14:30:00Z">
              <w:r w:rsidRPr="006F7F3D">
                <w:rPr>
                  <w:u w:val="single"/>
                  <w:lang w:eastAsia="ko-KR"/>
                </w:rPr>
                <w:t></w:t>
              </w:r>
              <w:r w:rsidRPr="006F7F3D">
                <w:rPr>
                  <w:u w:val="single"/>
                  <w:lang w:eastAsia="ko-KR"/>
                </w:rPr>
                <w:tab/>
                <w:t>Option 2: 26dBm+26dBm UE claimed as PC2</w:t>
              </w:r>
            </w:ins>
          </w:p>
          <w:p w14:paraId="43A47D6F" w14:textId="0C0732DD" w:rsidR="00E16B4B" w:rsidRPr="001D3ADE" w:rsidRDefault="00E16B4B" w:rsidP="00E16B4B">
            <w:pPr>
              <w:spacing w:after="120"/>
              <w:rPr>
                <w:ins w:id="154" w:author="OPPO Jinqiang" w:date="2020-02-25T14:13:00Z"/>
                <w:u w:val="single"/>
                <w:lang w:eastAsia="ko-KR"/>
              </w:rPr>
            </w:pPr>
            <w:ins w:id="155" w:author="OPPO Jinqiang" w:date="2020-02-25T14:13:00Z">
              <w:r w:rsidRPr="001D3ADE">
                <w:rPr>
                  <w:u w:val="single"/>
                  <w:lang w:eastAsia="ko-KR"/>
                </w:rPr>
                <w:t xml:space="preserve">Issue 2-1-5: </w:t>
              </w:r>
            </w:ins>
            <w:ins w:id="156" w:author="OPPO Jinqiang" w:date="2020-02-25T14:37:00Z">
              <w:r w:rsidR="006F7F3D">
                <w:rPr>
                  <w:u w:val="single"/>
                  <w:lang w:eastAsia="ko-KR"/>
                </w:rPr>
                <w:t>ok with option 1.</w:t>
              </w:r>
            </w:ins>
          </w:p>
          <w:p w14:paraId="186CE611" w14:textId="77777777" w:rsidR="00E16B4B" w:rsidRPr="002F3A87" w:rsidRDefault="00E16B4B" w:rsidP="00E16B4B">
            <w:pPr>
              <w:spacing w:after="120"/>
              <w:rPr>
                <w:ins w:id="157" w:author="OPPO Jinqiang" w:date="2020-02-25T14:13:00Z"/>
                <w:rFonts w:eastAsiaTheme="minorEastAsia"/>
                <w:lang w:val="en-US" w:eastAsia="zh-CN"/>
              </w:rPr>
            </w:pPr>
            <w:ins w:id="158" w:author="OPPO Jinqiang" w:date="2020-02-25T14:13:00Z">
              <w:r>
                <w:rPr>
                  <w:b/>
                  <w:u w:val="single"/>
                  <w:lang w:eastAsia="ko-KR"/>
                </w:rPr>
                <w:t xml:space="preserve"> </w:t>
              </w:r>
            </w:ins>
          </w:p>
          <w:p w14:paraId="24C2CC61" w14:textId="77777777" w:rsidR="00E16B4B" w:rsidRDefault="00E16B4B" w:rsidP="00E16B4B">
            <w:pPr>
              <w:spacing w:after="120"/>
              <w:rPr>
                <w:ins w:id="159" w:author="OPPO Jinqiang" w:date="2020-02-25T14:13:00Z"/>
                <w:rFonts w:eastAsiaTheme="minorEastAsia"/>
                <w:lang w:val="en-US" w:eastAsia="zh-CN"/>
              </w:rPr>
            </w:pPr>
            <w:ins w:id="160" w:author="OPPO Jinqiang" w:date="2020-02-25T14:13:00Z">
              <w:r w:rsidRPr="002F3A87">
                <w:rPr>
                  <w:rFonts w:eastAsiaTheme="minorEastAsia" w:hint="eastAsia"/>
                  <w:lang w:val="en-US" w:eastAsia="zh-CN"/>
                </w:rPr>
                <w:t xml:space="preserve">Sub topic </w:t>
              </w:r>
              <w:r w:rsidRPr="002F3A87">
                <w:rPr>
                  <w:rFonts w:eastAsiaTheme="minorEastAsia"/>
                  <w:lang w:val="en-US" w:eastAsia="zh-CN"/>
                </w:rPr>
                <w:t>2-</w:t>
              </w:r>
              <w:r w:rsidRPr="002F3A87">
                <w:rPr>
                  <w:rFonts w:eastAsiaTheme="minorEastAsia" w:hint="eastAsia"/>
                  <w:lang w:val="en-US" w:eastAsia="zh-CN"/>
                </w:rPr>
                <w:t>2:</w:t>
              </w:r>
            </w:ins>
          </w:p>
          <w:p w14:paraId="60277389" w14:textId="0F4CDF3E" w:rsidR="00E16B4B" w:rsidRPr="006C4679" w:rsidRDefault="00E16B4B" w:rsidP="00E16B4B">
            <w:pPr>
              <w:spacing w:after="120"/>
              <w:rPr>
                <w:ins w:id="161" w:author="OPPO Jinqiang" w:date="2020-02-25T14:13:00Z"/>
                <w:u w:val="single"/>
                <w:lang w:eastAsia="ko-KR"/>
              </w:rPr>
            </w:pPr>
            <w:ins w:id="162" w:author="OPPO Jinqiang" w:date="2020-02-25T14:13:00Z">
              <w:r w:rsidRPr="006C4679">
                <w:rPr>
                  <w:u w:val="single"/>
                  <w:lang w:eastAsia="ko-KR"/>
                </w:rPr>
                <w:t xml:space="preserve">Issue 2-2-1: </w:t>
              </w:r>
            </w:ins>
            <w:ins w:id="163" w:author="OPPO Jinqiang" w:date="2020-02-25T14:40:00Z">
              <w:r w:rsidR="001625AB">
                <w:rPr>
                  <w:u w:val="single"/>
                  <w:lang w:eastAsia="ko-KR"/>
                </w:rPr>
                <w:t xml:space="preserve">ok with Option 2 to </w:t>
              </w:r>
            </w:ins>
            <w:ins w:id="164" w:author="OPPO Jinqiang" w:date="2020-02-25T14:41:00Z">
              <w:r w:rsidR="001625AB">
                <w:rPr>
                  <w:u w:val="single"/>
                  <w:lang w:eastAsia="ko-KR"/>
                </w:rPr>
                <w:t xml:space="preserve">further </w:t>
              </w:r>
            </w:ins>
            <w:ins w:id="165" w:author="OPPO Jinqiang" w:date="2020-02-25T14:40:00Z">
              <w:r w:rsidR="001625AB">
                <w:rPr>
                  <w:u w:val="single"/>
                  <w:lang w:eastAsia="ko-KR"/>
                </w:rPr>
                <w:t>test</w:t>
              </w:r>
            </w:ins>
            <w:ins w:id="166" w:author="OPPO Jinqiang" w:date="2020-02-25T14:41:00Z">
              <w:r w:rsidR="001625AB">
                <w:rPr>
                  <w:u w:val="single"/>
                  <w:lang w:eastAsia="ko-KR"/>
                </w:rPr>
                <w:t xml:space="preserve"> </w:t>
              </w:r>
            </w:ins>
            <w:ins w:id="167" w:author="OPPO Jinqiang" w:date="2020-02-25T14:40:00Z">
              <w:r w:rsidR="001625AB" w:rsidRPr="001625AB">
                <w:rPr>
                  <w:u w:val="single"/>
                  <w:lang w:eastAsia="ko-KR"/>
                </w:rPr>
                <w:t xml:space="preserve">DFT-s-OFDM waveform if Rel-15 UL-MIMO </w:t>
              </w:r>
              <w:r w:rsidR="001625AB">
                <w:rPr>
                  <w:u w:val="single"/>
                  <w:lang w:eastAsia="ko-KR"/>
                </w:rPr>
                <w:t>rank2 is supported and verified, and no other configurations is needed.</w:t>
              </w:r>
            </w:ins>
          </w:p>
          <w:p w14:paraId="648847DA" w14:textId="0059124B" w:rsidR="00E16B4B" w:rsidRPr="001625AB" w:rsidRDefault="00E16B4B" w:rsidP="00E16B4B">
            <w:pPr>
              <w:spacing w:after="120"/>
              <w:rPr>
                <w:ins w:id="168" w:author="OPPO Jinqiang" w:date="2020-02-25T14:13:00Z"/>
                <w:rFonts w:eastAsia="宋体" w:hint="eastAsia"/>
                <w:szCs w:val="24"/>
                <w:lang w:eastAsia="zh-CN"/>
              </w:rPr>
            </w:pPr>
            <w:ins w:id="169" w:author="OPPO Jinqiang" w:date="2020-02-25T14:13:00Z">
              <w:r w:rsidRPr="006C4679">
                <w:rPr>
                  <w:u w:val="single"/>
                  <w:lang w:eastAsia="ko-KR"/>
                </w:rPr>
                <w:t xml:space="preserve">Issue 2-2-2: </w:t>
              </w:r>
            </w:ins>
            <w:ins w:id="170" w:author="OPPO Jinqiang" w:date="2020-02-25T14:45:00Z">
              <w:r w:rsidR="001625AB">
                <w:rPr>
                  <w:u w:val="single"/>
                  <w:lang w:eastAsia="ko-KR"/>
                </w:rPr>
                <w:t xml:space="preserve">We suggest option 2, </w:t>
              </w:r>
            </w:ins>
            <w:ins w:id="171" w:author="OPPO Jinqiang" w:date="2020-02-25T14:46:00Z">
              <w:r w:rsidR="001625AB">
                <w:rPr>
                  <w:u w:val="single"/>
                  <w:lang w:eastAsia="ko-KR"/>
                </w:rPr>
                <w:t>i.e. “</w:t>
              </w:r>
            </w:ins>
            <w:ins w:id="172" w:author="OPPO Jinqiang" w:date="2020-02-25T14:43:00Z">
              <w:r w:rsidR="001625AB">
                <w:rPr>
                  <w:rFonts w:eastAsia="宋体"/>
                  <w:szCs w:val="24"/>
                  <w:lang w:eastAsia="zh-CN"/>
                </w:rPr>
                <w:t>Select only one of full power TPMI(s), if UE is tested with lower power class in basic requirement</w:t>
              </w:r>
            </w:ins>
            <w:ins w:id="173" w:author="OPPO Jinqiang" w:date="2020-02-25T14:46:00Z">
              <w:r w:rsidR="001625AB">
                <w:rPr>
                  <w:rFonts w:eastAsia="宋体"/>
                  <w:szCs w:val="24"/>
                  <w:lang w:eastAsia="zh-CN"/>
                </w:rPr>
                <w:t>”</w:t>
              </w:r>
            </w:ins>
            <w:ins w:id="174" w:author="OPPO Jinqiang" w:date="2020-02-25T14:43:00Z">
              <w:r w:rsidR="001625AB">
                <w:rPr>
                  <w:rFonts w:eastAsia="宋体"/>
                  <w:szCs w:val="24"/>
                  <w:lang w:eastAsia="zh-CN"/>
                </w:rPr>
                <w:t>.</w:t>
              </w:r>
            </w:ins>
            <w:ins w:id="175" w:author="OPPO Jinqiang" w:date="2020-02-25T14:46:00Z">
              <w:r w:rsidR="001625AB">
                <w:rPr>
                  <w:rFonts w:eastAsia="宋体"/>
                  <w:szCs w:val="24"/>
                  <w:lang w:eastAsia="zh-CN"/>
                </w:rPr>
                <w:t xml:space="preserve"> The reason behind is that actually for mode 2 UE if we assume UE PA configuration is 23+26, then the target is to test this 26dBm PA performance under [</w:t>
              </w:r>
            </w:ins>
            <w:ins w:id="176" w:author="OPPO Jinqiang" w:date="2020-02-25T14:47:00Z">
              <w:r w:rsidR="001625AB">
                <w:rPr>
                  <w:rFonts w:eastAsia="宋体"/>
                  <w:szCs w:val="24"/>
                  <w:lang w:eastAsia="zh-CN"/>
                </w:rPr>
                <w:t>0 1</w:t>
              </w:r>
            </w:ins>
            <w:ins w:id="177" w:author="OPPO Jinqiang" w:date="2020-02-25T14:46:00Z">
              <w:r w:rsidR="001625AB">
                <w:rPr>
                  <w:rFonts w:eastAsia="宋体"/>
                  <w:szCs w:val="24"/>
                  <w:lang w:eastAsia="zh-CN"/>
                </w:rPr>
                <w:t>]</w:t>
              </w:r>
            </w:ins>
            <w:ins w:id="178" w:author="OPPO Jinqiang" w:date="2020-02-25T14:47:00Z">
              <w:r w:rsidR="001625AB">
                <w:rPr>
                  <w:rFonts w:eastAsia="宋体"/>
                  <w:szCs w:val="24"/>
                  <w:lang w:eastAsia="zh-CN"/>
                </w:rPr>
                <w:t xml:space="preserve"> or [1 0] TPMI. </w:t>
              </w:r>
            </w:ins>
            <w:ins w:id="179" w:author="OPPO Jinqiang" w:date="2020-02-25T14:48:00Z">
              <w:r w:rsidR="001625AB">
                <w:rPr>
                  <w:rFonts w:eastAsia="宋体"/>
                  <w:szCs w:val="24"/>
                  <w:lang w:eastAsia="zh-CN"/>
                </w:rPr>
                <w:t xml:space="preserve">However, this 26dBm PA configuration has already been tested under basic single antenna port requirements if it declares PC2 with single antenna port mode. </w:t>
              </w:r>
            </w:ins>
            <w:ins w:id="180" w:author="OPPO Jinqiang" w:date="2020-02-25T14:49:00Z">
              <w:r w:rsidR="001625AB">
                <w:rPr>
                  <w:rFonts w:eastAsia="宋体"/>
                  <w:szCs w:val="24"/>
                  <w:lang w:eastAsia="zh-CN"/>
                </w:rPr>
                <w:t xml:space="preserve">This issue is tightly connected with </w:t>
              </w:r>
            </w:ins>
            <w:ins w:id="181" w:author="OPPO Jinqiang" w:date="2020-02-25T14:52:00Z">
              <w:r w:rsidR="001625AB">
                <w:rPr>
                  <w:rFonts w:eastAsia="宋体"/>
                  <w:szCs w:val="24"/>
                  <w:lang w:eastAsia="zh-CN"/>
                </w:rPr>
                <w:t>“</w:t>
              </w:r>
              <w:r w:rsidR="001625AB" w:rsidRPr="001625AB">
                <w:rPr>
                  <w:rFonts w:eastAsia="宋体"/>
                  <w:szCs w:val="24"/>
                  <w:lang w:eastAsia="zh-CN"/>
                </w:rPr>
                <w:t>EN-DC power class and UL MIMO clarifications</w:t>
              </w:r>
              <w:r w:rsidR="001625AB">
                <w:rPr>
                  <w:rFonts w:eastAsia="宋体"/>
                  <w:szCs w:val="24"/>
                  <w:lang w:eastAsia="zh-CN"/>
                </w:rPr>
                <w:t xml:space="preserve">” topic in agenda </w:t>
              </w:r>
              <w:r w:rsidR="001625AB" w:rsidRPr="001625AB">
                <w:rPr>
                  <w:rFonts w:eastAsia="宋体"/>
                  <w:szCs w:val="24"/>
                  <w:lang w:eastAsia="zh-CN"/>
                </w:rPr>
                <w:t>6.5.4.1</w:t>
              </w:r>
              <w:r w:rsidR="001625AB">
                <w:rPr>
                  <w:rFonts w:eastAsia="宋体"/>
                  <w:szCs w:val="24"/>
                  <w:lang w:eastAsia="zh-CN"/>
                </w:rPr>
                <w:t xml:space="preserve">. If the final outcome is that UE power class is corresponding to the single antenna port mode, i.e. </w:t>
              </w:r>
            </w:ins>
            <w:ins w:id="182" w:author="OPPO Jinqiang" w:date="2020-02-25T14:53:00Z">
              <w:r w:rsidR="001625AB">
                <w:rPr>
                  <w:rFonts w:eastAsia="宋体"/>
                  <w:szCs w:val="24"/>
                  <w:lang w:eastAsia="zh-CN"/>
                </w:rPr>
                <w:t>26dBm PA is tested in basic requirements, then the UL MIMO TPMI [0 1] or [1 0] is not needed anymore.</w:t>
              </w:r>
            </w:ins>
          </w:p>
          <w:p w14:paraId="5B39646A" w14:textId="08E6A11A" w:rsidR="00E16B4B" w:rsidRPr="006C4679" w:rsidRDefault="00E16B4B" w:rsidP="00E16B4B">
            <w:pPr>
              <w:spacing w:after="120"/>
              <w:rPr>
                <w:ins w:id="183" w:author="OPPO Jinqiang" w:date="2020-02-25T14:13:00Z"/>
                <w:u w:val="single"/>
                <w:lang w:eastAsia="ko-KR"/>
              </w:rPr>
            </w:pPr>
            <w:ins w:id="184" w:author="OPPO Jinqiang" w:date="2020-02-25T14:13:00Z">
              <w:r w:rsidRPr="006C4679">
                <w:rPr>
                  <w:u w:val="single"/>
                  <w:lang w:eastAsia="ko-KR"/>
                </w:rPr>
                <w:t xml:space="preserve">Issue 2-2-3: </w:t>
              </w:r>
            </w:ins>
            <w:ins w:id="185" w:author="OPPO Jinqiang" w:date="2020-02-25T14:56:00Z">
              <w:r w:rsidR="00592377">
                <w:rPr>
                  <w:u w:val="single"/>
                  <w:lang w:eastAsia="ko-KR"/>
                </w:rPr>
                <w:t xml:space="preserve">Suggest </w:t>
              </w:r>
            </w:ins>
            <w:ins w:id="186" w:author="OPPO Jinqiang" w:date="2020-02-25T14:13:00Z">
              <w:r w:rsidRPr="006C4679">
                <w:rPr>
                  <w:u w:val="single"/>
                  <w:lang w:eastAsia="ko-KR"/>
                </w:rPr>
                <w:t>option 1</w:t>
              </w:r>
            </w:ins>
            <w:ins w:id="187" w:author="OPPO Jinqiang" w:date="2020-02-25T14:56:00Z">
              <w:r w:rsidR="00592377">
                <w:rPr>
                  <w:u w:val="single"/>
                  <w:lang w:eastAsia="ko-KR"/>
                </w:rPr>
                <w:t xml:space="preserve">. </w:t>
              </w:r>
            </w:ins>
            <w:ins w:id="188" w:author="OPPO Jinqiang" w:date="2020-02-25T14:57:00Z">
              <w:r w:rsidR="00592377">
                <w:rPr>
                  <w:u w:val="single"/>
                  <w:lang w:eastAsia="ko-KR"/>
                </w:rPr>
                <w:t xml:space="preserve">The Tx diversity has been discussed in Rel-15 for a long time and cannot reach consensus on whether specifying it or not. The </w:t>
              </w:r>
            </w:ins>
            <w:ins w:id="189" w:author="OPPO Jinqiang" w:date="2020-02-25T14:56:00Z">
              <w:r w:rsidR="00592377">
                <w:rPr>
                  <w:u w:val="single"/>
                  <w:lang w:eastAsia="ko-KR"/>
                </w:rPr>
                <w:t xml:space="preserve">single antenna port </w:t>
              </w:r>
            </w:ins>
            <w:ins w:id="190" w:author="OPPO Jinqiang" w:date="2020-02-25T14:58:00Z">
              <w:r w:rsidR="00592377">
                <w:rPr>
                  <w:u w:val="single"/>
                  <w:lang w:eastAsia="ko-KR"/>
                </w:rPr>
                <w:t>with 26dBm PA can be covered by issue 2-2-2.</w:t>
              </w:r>
            </w:ins>
          </w:p>
          <w:p w14:paraId="54728B33" w14:textId="44838981" w:rsidR="00E16B4B" w:rsidRDefault="00E16B4B" w:rsidP="00E16B4B">
            <w:pPr>
              <w:spacing w:after="120"/>
              <w:rPr>
                <w:ins w:id="191" w:author="OPPO Jinqiang" w:date="2020-02-25T14:13:00Z"/>
                <w:rFonts w:asciiTheme="minorEastAsia" w:eastAsiaTheme="minorEastAsia" w:hAnsiTheme="minorEastAsia"/>
                <w:u w:val="single"/>
                <w:lang w:eastAsia="zh-CN"/>
              </w:rPr>
            </w:pPr>
            <w:ins w:id="192" w:author="OPPO Jinqiang" w:date="2020-02-25T14:13:00Z">
              <w:r w:rsidRPr="006C4679">
                <w:rPr>
                  <w:u w:val="single"/>
                  <w:lang w:eastAsia="ko-KR"/>
                </w:rPr>
                <w:lastRenderedPageBreak/>
                <w:t xml:space="preserve">Issue 2-2-4: </w:t>
              </w:r>
            </w:ins>
            <w:ins w:id="193" w:author="OPPO Jinqiang" w:date="2020-02-25T15:01:00Z">
              <w:r w:rsidR="00592377">
                <w:rPr>
                  <w:u w:val="single"/>
                  <w:lang w:eastAsia="ko-KR"/>
                </w:rPr>
                <w:t xml:space="preserve">Our suggestion is either </w:t>
              </w:r>
              <w:r w:rsidR="00592377" w:rsidRPr="00592377">
                <w:rPr>
                  <w:u w:val="single"/>
                  <w:lang w:eastAsia="ko-KR"/>
                </w:rPr>
                <w:t>Option 2</w:t>
              </w:r>
              <w:r w:rsidR="00592377">
                <w:rPr>
                  <w:u w:val="single"/>
                  <w:lang w:eastAsia="ko-KR"/>
                </w:rPr>
                <w:t xml:space="preserve"> or Option 4. The main purpose is to check both </w:t>
              </w:r>
            </w:ins>
            <w:ins w:id="194" w:author="OPPO Jinqiang" w:date="2020-02-25T15:02:00Z">
              <w:r w:rsidR="00592377">
                <w:rPr>
                  <w:u w:val="single"/>
                  <w:lang w:eastAsia="ko-KR"/>
                </w:rPr>
                <w:t xml:space="preserve">26dBm </w:t>
              </w:r>
            </w:ins>
            <w:ins w:id="195" w:author="OPPO Jinqiang" w:date="2020-02-25T15:01:00Z">
              <w:r w:rsidR="00592377">
                <w:rPr>
                  <w:u w:val="single"/>
                  <w:lang w:eastAsia="ko-KR"/>
                </w:rPr>
                <w:t>PAs output power and emissions.</w:t>
              </w:r>
            </w:ins>
            <w:ins w:id="196" w:author="OPPO Jinqiang" w:date="2020-02-25T15:03:00Z">
              <w:r w:rsidR="00592377">
                <w:rPr>
                  <w:u w:val="single"/>
                  <w:lang w:eastAsia="ko-KR"/>
                </w:rPr>
                <w:t xml:space="preserve"> </w:t>
              </w:r>
            </w:ins>
            <w:ins w:id="197" w:author="OPPO Jinqiang" w:date="2020-02-25T15:04:00Z">
              <w:r w:rsidR="00592377">
                <w:rPr>
                  <w:u w:val="single"/>
                  <w:lang w:eastAsia="ko-KR"/>
                </w:rPr>
                <w:t>Since one 26dBm PA has already been tested by basic requirements, the main efforts should focus on the other 26dBm PA, that</w:t>
              </w:r>
            </w:ins>
            <w:ins w:id="198" w:author="OPPO Jinqiang" w:date="2020-02-25T15:05:00Z">
              <w:r w:rsidR="00592377">
                <w:rPr>
                  <w:u w:val="single"/>
                  <w:lang w:eastAsia="ko-KR"/>
                </w:rPr>
                <w:t xml:space="preserve">’s why </w:t>
              </w:r>
            </w:ins>
            <w:ins w:id="199" w:author="OPPO Jinqiang" w:date="2020-02-25T15:03:00Z">
              <w:r w:rsidR="00592377">
                <w:rPr>
                  <w:u w:val="single"/>
                  <w:lang w:eastAsia="ko-KR"/>
                </w:rPr>
                <w:t xml:space="preserve">Option 4 </w:t>
              </w:r>
            </w:ins>
            <w:ins w:id="200" w:author="OPPO Jinqiang" w:date="2020-02-25T15:05:00Z">
              <w:r w:rsidR="00592377">
                <w:rPr>
                  <w:u w:val="single"/>
                  <w:lang w:eastAsia="ko-KR"/>
                </w:rPr>
                <w:t>is suggest, however, if people think this kind of UE declarati</w:t>
              </w:r>
            </w:ins>
            <w:ins w:id="201" w:author="OPPO Jinqiang" w:date="2020-02-25T15:06:00Z">
              <w:r w:rsidR="00592377">
                <w:rPr>
                  <w:u w:val="single"/>
                  <w:lang w:eastAsia="ko-KR"/>
                </w:rPr>
                <w:t>on based test is not reliable, then we are also ok with option 2, i.e. test both [0 1] and [1 0] TPMIs.</w:t>
              </w:r>
            </w:ins>
          </w:p>
          <w:p w14:paraId="49530AEE" w14:textId="77777777" w:rsidR="00E16B4B" w:rsidRDefault="00E16B4B" w:rsidP="00E16B4B">
            <w:pPr>
              <w:spacing w:after="120"/>
              <w:rPr>
                <w:ins w:id="202" w:author="OPPO Jinqiang" w:date="2020-02-25T14:13:00Z"/>
                <w:rFonts w:eastAsiaTheme="minorEastAsia"/>
                <w:lang w:val="en-US" w:eastAsia="zh-CN"/>
              </w:rPr>
            </w:pPr>
            <w:ins w:id="203" w:author="OPPO Jinqiang" w:date="2020-02-25T14:13:00Z">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3</w:t>
              </w:r>
              <w:r w:rsidRPr="002F3A87">
                <w:rPr>
                  <w:rFonts w:eastAsiaTheme="minorEastAsia" w:hint="eastAsia"/>
                  <w:lang w:val="en-US" w:eastAsia="zh-CN"/>
                </w:rPr>
                <w:t>:</w:t>
              </w:r>
            </w:ins>
          </w:p>
          <w:p w14:paraId="11D7196A" w14:textId="71D0C8F7" w:rsidR="00E16B4B" w:rsidRPr="00AF1A03" w:rsidRDefault="00E16B4B" w:rsidP="00E16B4B">
            <w:pPr>
              <w:spacing w:after="120"/>
              <w:rPr>
                <w:ins w:id="204" w:author="OPPO Jinqiang" w:date="2020-02-25T14:13:00Z"/>
                <w:u w:val="single"/>
                <w:lang w:eastAsia="ko-KR"/>
              </w:rPr>
            </w:pPr>
            <w:ins w:id="205" w:author="OPPO Jinqiang" w:date="2020-02-25T14:13:00Z">
              <w:r w:rsidRPr="00AF1A03">
                <w:rPr>
                  <w:u w:val="single"/>
                  <w:lang w:eastAsia="ko-KR"/>
                </w:rPr>
                <w:t xml:space="preserve">Issue 2-3-1: </w:t>
              </w:r>
            </w:ins>
            <w:ins w:id="206" w:author="OPPO Jinqiang" w:date="2020-02-25T15:10:00Z">
              <w:r w:rsidR="00DE37E5">
                <w:rPr>
                  <w:u w:val="single"/>
                  <w:lang w:eastAsia="ko-KR"/>
                </w:rPr>
                <w:t>Suggest option 2.</w:t>
              </w:r>
            </w:ins>
            <w:ins w:id="207" w:author="OPPO Jinqiang" w:date="2020-02-25T15:11:00Z">
              <w:r w:rsidR="00DE37E5">
                <w:rPr>
                  <w:u w:val="single"/>
                  <w:lang w:eastAsia="ko-KR"/>
                </w:rPr>
                <w:t xml:space="preserve"> Only the configurations defined in MOP needs to be tested with emissions.</w:t>
              </w:r>
            </w:ins>
          </w:p>
          <w:p w14:paraId="03F6BFE4" w14:textId="163401C6" w:rsidR="00E16B4B" w:rsidRPr="00AF1A03" w:rsidRDefault="00E16B4B" w:rsidP="00E16B4B">
            <w:pPr>
              <w:spacing w:after="120"/>
              <w:rPr>
                <w:ins w:id="208" w:author="OPPO Jinqiang" w:date="2020-02-25T14:13:00Z"/>
                <w:u w:val="single"/>
                <w:lang w:eastAsia="ko-KR"/>
              </w:rPr>
            </w:pPr>
            <w:ins w:id="209" w:author="OPPO Jinqiang" w:date="2020-02-25T14:13:00Z">
              <w:r w:rsidRPr="00AF1A03">
                <w:rPr>
                  <w:u w:val="single"/>
                  <w:lang w:eastAsia="ko-KR"/>
                </w:rPr>
                <w:t xml:space="preserve">Issue 2-3-2: </w:t>
              </w:r>
            </w:ins>
            <w:ins w:id="210" w:author="OPPO Jinqiang" w:date="2020-02-25T15:12:00Z">
              <w:r w:rsidR="00DE37E5">
                <w:rPr>
                  <w:u w:val="single"/>
                  <w:lang w:eastAsia="ko-KR"/>
                </w:rPr>
                <w:t xml:space="preserve">Suggest option </w:t>
              </w:r>
              <w:r w:rsidR="00DE37E5">
                <w:rPr>
                  <w:u w:val="single"/>
                  <w:lang w:eastAsia="ko-KR"/>
                </w:rPr>
                <w:t>1</w:t>
              </w:r>
              <w:r w:rsidR="00DE37E5">
                <w:rPr>
                  <w:u w:val="single"/>
                  <w:lang w:eastAsia="ko-KR"/>
                </w:rPr>
                <w:t>.</w:t>
              </w:r>
            </w:ins>
          </w:p>
          <w:p w14:paraId="2C2C5323" w14:textId="77777777" w:rsidR="00E16B4B" w:rsidRDefault="00E16B4B" w:rsidP="00E16B4B">
            <w:pPr>
              <w:spacing w:after="120"/>
              <w:rPr>
                <w:ins w:id="211" w:author="OPPO Jinqiang" w:date="2020-02-25T14:13:00Z"/>
                <w:rFonts w:eastAsiaTheme="minorEastAsia"/>
                <w:lang w:val="en-US" w:eastAsia="zh-CN"/>
              </w:rPr>
            </w:pPr>
          </w:p>
          <w:p w14:paraId="3B7E403B" w14:textId="77777777" w:rsidR="00E16B4B" w:rsidRDefault="00E16B4B" w:rsidP="00E16B4B">
            <w:pPr>
              <w:spacing w:after="120"/>
              <w:rPr>
                <w:ins w:id="212" w:author="OPPO Jinqiang" w:date="2020-02-25T14:13:00Z"/>
                <w:rFonts w:eastAsiaTheme="minorEastAsia"/>
                <w:lang w:val="en-US" w:eastAsia="zh-CN"/>
              </w:rPr>
            </w:pPr>
            <w:ins w:id="213" w:author="OPPO Jinqiang" w:date="2020-02-25T14:13:00Z">
              <w:r w:rsidRPr="002F3A87">
                <w:rPr>
                  <w:rFonts w:eastAsiaTheme="minorEastAsia" w:hint="eastAsia"/>
                  <w:lang w:val="en-US" w:eastAsia="zh-CN"/>
                </w:rPr>
                <w:t xml:space="preserve">Sub topic </w:t>
              </w:r>
              <w:r w:rsidRPr="002F3A87">
                <w:rPr>
                  <w:rFonts w:eastAsiaTheme="minorEastAsia"/>
                  <w:lang w:val="en-US" w:eastAsia="zh-CN"/>
                </w:rPr>
                <w:t>2-</w:t>
              </w:r>
              <w:r>
                <w:rPr>
                  <w:rFonts w:eastAsiaTheme="minorEastAsia"/>
                  <w:lang w:val="en-US" w:eastAsia="zh-CN"/>
                </w:rPr>
                <w:t>4</w:t>
              </w:r>
              <w:r w:rsidRPr="002F3A87">
                <w:rPr>
                  <w:rFonts w:eastAsiaTheme="minorEastAsia" w:hint="eastAsia"/>
                  <w:lang w:val="en-US" w:eastAsia="zh-CN"/>
                </w:rPr>
                <w:t>:</w:t>
              </w:r>
            </w:ins>
          </w:p>
          <w:p w14:paraId="7572DB17" w14:textId="60380E83" w:rsidR="00E16B4B" w:rsidRPr="00330DA5" w:rsidRDefault="00E16B4B" w:rsidP="00E16B4B">
            <w:pPr>
              <w:spacing w:after="120"/>
              <w:rPr>
                <w:ins w:id="214" w:author="OPPO Jinqiang" w:date="2020-02-25T14:13:00Z"/>
                <w:u w:val="single"/>
                <w:lang w:eastAsia="ko-KR"/>
              </w:rPr>
            </w:pPr>
            <w:ins w:id="215" w:author="OPPO Jinqiang" w:date="2020-02-25T14:13:00Z">
              <w:r w:rsidRPr="00330DA5">
                <w:rPr>
                  <w:u w:val="single"/>
                  <w:lang w:eastAsia="ko-KR"/>
                </w:rPr>
                <w:t>Issue 2-</w:t>
              </w:r>
              <w:r>
                <w:rPr>
                  <w:u w:val="single"/>
                  <w:lang w:eastAsia="ko-KR"/>
                </w:rPr>
                <w:t>4</w:t>
              </w:r>
              <w:r w:rsidRPr="00330DA5">
                <w:rPr>
                  <w:u w:val="single"/>
                  <w:lang w:eastAsia="ko-KR"/>
                </w:rPr>
                <w:t xml:space="preserve">-1: </w:t>
              </w:r>
            </w:ins>
            <w:ins w:id="216" w:author="OPPO Jinqiang" w:date="2020-02-25T15:13:00Z">
              <w:r w:rsidR="00507E65">
                <w:rPr>
                  <w:rFonts w:eastAsia="宋体"/>
                  <w:szCs w:val="24"/>
                  <w:lang w:eastAsia="zh-CN"/>
                </w:rPr>
                <w:t>N</w:t>
              </w:r>
              <w:r w:rsidR="00507E65" w:rsidRPr="00DA724F">
                <w:rPr>
                  <w:rFonts w:eastAsia="宋体"/>
                  <w:szCs w:val="24"/>
                  <w:lang w:eastAsia="zh-CN"/>
                </w:rPr>
                <w:t>ew power-class capability</w:t>
              </w:r>
              <w:r w:rsidR="00507E65">
                <w:rPr>
                  <w:rFonts w:eastAsia="宋体"/>
                  <w:szCs w:val="24"/>
                  <w:lang w:eastAsia="zh-CN"/>
                </w:rPr>
                <w:t xml:space="preserve"> can be added, but it depends on the outcome of </w:t>
              </w:r>
              <w:r w:rsidR="00507E65">
                <w:rPr>
                  <w:rFonts w:eastAsia="宋体"/>
                  <w:szCs w:val="24"/>
                  <w:lang w:eastAsia="zh-CN"/>
                </w:rPr>
                <w:t>“</w:t>
              </w:r>
              <w:r w:rsidR="00507E65" w:rsidRPr="001625AB">
                <w:rPr>
                  <w:rFonts w:eastAsia="宋体"/>
                  <w:szCs w:val="24"/>
                  <w:lang w:eastAsia="zh-CN"/>
                </w:rPr>
                <w:t>EN-DC power class and UL MIMO clarifications</w:t>
              </w:r>
              <w:r w:rsidR="00507E65">
                <w:rPr>
                  <w:rFonts w:eastAsia="宋体"/>
                  <w:szCs w:val="24"/>
                  <w:lang w:eastAsia="zh-CN"/>
                </w:rPr>
                <w:t xml:space="preserve">” topic in agenda </w:t>
              </w:r>
              <w:r w:rsidR="00507E65" w:rsidRPr="001625AB">
                <w:rPr>
                  <w:rFonts w:eastAsia="宋体"/>
                  <w:szCs w:val="24"/>
                  <w:lang w:eastAsia="zh-CN"/>
                </w:rPr>
                <w:t>6.5.4.1</w:t>
              </w:r>
              <w:r w:rsidR="00507E65">
                <w:rPr>
                  <w:rFonts w:eastAsia="宋体"/>
                  <w:szCs w:val="24"/>
                  <w:lang w:eastAsia="zh-CN"/>
                </w:rPr>
                <w:t xml:space="preserve">. If the conclusion there is the power class capability in Rel-15 is for single antenna port mode, then new </w:t>
              </w:r>
            </w:ins>
            <w:ins w:id="217" w:author="OPPO Jinqiang" w:date="2020-02-25T15:14:00Z">
              <w:r w:rsidR="00507E65">
                <w:rPr>
                  <w:rFonts w:eastAsia="宋体"/>
                  <w:szCs w:val="24"/>
                  <w:lang w:eastAsia="zh-CN"/>
                </w:rPr>
                <w:t>power</w:t>
              </w:r>
            </w:ins>
            <w:ins w:id="218" w:author="OPPO Jinqiang" w:date="2020-02-25T15:13:00Z">
              <w:r w:rsidR="00507E65">
                <w:rPr>
                  <w:rFonts w:eastAsia="宋体"/>
                  <w:szCs w:val="24"/>
                  <w:lang w:eastAsia="zh-CN"/>
                </w:rPr>
                <w:t xml:space="preserve"> </w:t>
              </w:r>
            </w:ins>
            <w:ins w:id="219" w:author="OPPO Jinqiang" w:date="2020-02-25T15:14:00Z">
              <w:r w:rsidR="00507E65">
                <w:rPr>
                  <w:rFonts w:eastAsia="宋体"/>
                  <w:szCs w:val="24"/>
                  <w:lang w:eastAsia="zh-CN"/>
                </w:rPr>
                <w:t>class can be added for UL MIMO, otherwise, new power class for single antenna port mode should be added.</w:t>
              </w:r>
            </w:ins>
            <w:bookmarkStart w:id="220" w:name="_GoBack"/>
            <w:bookmarkEnd w:id="220"/>
          </w:p>
          <w:p w14:paraId="31952737" w14:textId="77777777" w:rsidR="00E16B4B" w:rsidRPr="00E16B4B" w:rsidRDefault="00E16B4B" w:rsidP="004F2374">
            <w:pPr>
              <w:spacing w:after="120"/>
              <w:rPr>
                <w:ins w:id="221" w:author="OPPO Jinqiang" w:date="2020-02-25T14:12:00Z"/>
                <w:rFonts w:eastAsiaTheme="minorEastAsia" w:hint="eastAsia"/>
                <w:lang w:eastAsia="zh-CN"/>
              </w:rPr>
            </w:pPr>
          </w:p>
        </w:tc>
      </w:tr>
    </w:tbl>
    <w:p w14:paraId="2BD0B9C4" w14:textId="77777777" w:rsidR="00DD19DE" w:rsidRDefault="00DD19DE" w:rsidP="00DD19DE">
      <w:pPr>
        <w:rPr>
          <w:color w:val="0070C0"/>
          <w:lang w:val="en-US" w:eastAsia="zh-CN"/>
        </w:rPr>
      </w:pPr>
      <w:r w:rsidRPr="003418CB">
        <w:rPr>
          <w:rFonts w:hint="eastAsia"/>
          <w:color w:val="0070C0"/>
          <w:lang w:val="en-US" w:eastAsia="zh-CN"/>
        </w:rPr>
        <w:lastRenderedPageBreak/>
        <w:t xml:space="preserve"> </w:t>
      </w:r>
    </w:p>
    <w:p w14:paraId="01736235" w14:textId="77777777" w:rsidR="00DD19DE" w:rsidRPr="00805BE8" w:rsidRDefault="00DD19DE" w:rsidP="00257124">
      <w:pPr>
        <w:pStyle w:val="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2"/>
      </w:pPr>
      <w:r w:rsidRPr="00035C50">
        <w:t>Summary</w:t>
      </w:r>
      <w:r w:rsidRPr="00035C50">
        <w:rPr>
          <w:rFonts w:hint="eastAsia"/>
        </w:rPr>
        <w:t xml:space="preserve"> for 1st round </w:t>
      </w:r>
    </w:p>
    <w:p w14:paraId="166B8C0F" w14:textId="77777777" w:rsidR="00DD19DE" w:rsidRPr="00805BE8" w:rsidRDefault="00DD19DE" w:rsidP="00257124">
      <w:pPr>
        <w:pStyle w:val="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7"/>
        <w:tblW w:w="0" w:type="auto"/>
        <w:tblLook w:val="04A0" w:firstRow="1" w:lastRow="0" w:firstColumn="1" w:lastColumn="0" w:noHBand="0" w:noVBand="1"/>
      </w:tblPr>
      <w:tblGrid>
        <w:gridCol w:w="1230"/>
        <w:gridCol w:w="8401"/>
      </w:tblGrid>
      <w:tr w:rsidR="00DD19DE" w:rsidRPr="00004165" w14:paraId="3122F244" w14:textId="77777777" w:rsidTr="004F2374">
        <w:tc>
          <w:tcPr>
            <w:tcW w:w="1242" w:type="dxa"/>
          </w:tcPr>
          <w:p w14:paraId="1BAD9367" w14:textId="77777777" w:rsidR="00DD19DE" w:rsidRPr="00045592" w:rsidRDefault="00DD19DE" w:rsidP="004F2374">
            <w:pPr>
              <w:rPr>
                <w:rFonts w:eastAsiaTheme="minorEastAsia"/>
                <w:b/>
                <w:bCs/>
                <w:color w:val="0070C0"/>
                <w:lang w:val="en-US" w:eastAsia="zh-CN"/>
              </w:rPr>
            </w:pPr>
          </w:p>
        </w:tc>
        <w:tc>
          <w:tcPr>
            <w:tcW w:w="8615" w:type="dxa"/>
          </w:tcPr>
          <w:p w14:paraId="6CFC9668"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F2374">
        <w:tc>
          <w:tcPr>
            <w:tcW w:w="1242" w:type="dxa"/>
          </w:tcPr>
          <w:p w14:paraId="24B4F67E" w14:textId="1B54C615" w:rsidR="00DD19DE" w:rsidRPr="003418CB" w:rsidRDefault="00DD19DE" w:rsidP="004F2374">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F237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F2374">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F2374">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aff7"/>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F2374">
            <w:pPr>
              <w:rPr>
                <w:rFonts w:eastAsiaTheme="minorEastAsia"/>
                <w:color w:val="0070C0"/>
                <w:lang w:val="en-US" w:eastAsia="zh-CN"/>
              </w:rPr>
            </w:pPr>
          </w:p>
        </w:tc>
        <w:tc>
          <w:tcPr>
            <w:tcW w:w="2932" w:type="dxa"/>
          </w:tcPr>
          <w:p w14:paraId="3284F0FC" w14:textId="77777777" w:rsidR="00962108" w:rsidRDefault="00962108" w:rsidP="004F2374">
            <w:pPr>
              <w:spacing w:after="0"/>
              <w:rPr>
                <w:rFonts w:eastAsiaTheme="minorEastAsia"/>
                <w:color w:val="0070C0"/>
                <w:lang w:val="en-US" w:eastAsia="zh-CN"/>
              </w:rPr>
            </w:pP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aff7"/>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257124">
      <w:pPr>
        <w:pStyle w:val="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257124">
      <w:pPr>
        <w:pStyle w:val="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aff7"/>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1"/>
        <w:rPr>
          <w:lang w:eastAsia="ja-JP"/>
        </w:rPr>
      </w:pPr>
      <w:r>
        <w:rPr>
          <w:lang w:eastAsia="ja-JP"/>
        </w:rPr>
        <w:lastRenderedPageBreak/>
        <w:t>Appendix</w:t>
      </w:r>
    </w:p>
    <w:p w14:paraId="013DAFAE" w14:textId="31197CC3" w:rsidR="002E01EF" w:rsidRDefault="002E01EF" w:rsidP="00257124">
      <w:pPr>
        <w:pStyle w:val="2"/>
      </w:pPr>
      <w:r>
        <w:t>Full power transmission feature description from TS38.213</w:t>
      </w:r>
      <w:r w:rsidR="00B14548">
        <w:t xml:space="preserve"> (R1-1913654)</w:t>
      </w:r>
    </w:p>
    <w:tbl>
      <w:tblPr>
        <w:tblStyle w:val="aff7"/>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Default="00B14548" w:rsidP="00257124">
            <w:pPr>
              <w:pStyle w:val="2"/>
              <w:numPr>
                <w:ilvl w:val="0"/>
                <w:numId w:val="0"/>
              </w:numPr>
              <w:outlineLvl w:val="1"/>
              <w:rPr>
                <w:lang w:eastAsia="en-GB"/>
              </w:rPr>
            </w:pPr>
            <w:bookmarkStart w:id="222" w:name="_Toc20311557"/>
            <w:r>
              <w:t>7.1       Physical uplink shared channel</w:t>
            </w:r>
            <w:bookmarkEnd w:id="222"/>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r>
              <w:rPr>
                <w:i/>
                <w:iCs/>
              </w:rPr>
              <w:t>ConfiguredGrantConfig</w:t>
            </w:r>
            <w:r>
              <w:t xml:space="preserve"> or</w:t>
            </w:r>
            <w:r>
              <w:rPr>
                <w:i/>
                <w:iCs/>
              </w:rPr>
              <w:t xml:space="preserve"> semiPersistentOnPUSCH</w:t>
            </w:r>
            <w:r>
              <w:t xml:space="preserve">, if </w:t>
            </w:r>
            <w:r>
              <w:rPr>
                <w:i/>
                <w:iCs/>
                <w:lang w:val="en-AU"/>
              </w:rPr>
              <w:t>txConfig</w:t>
            </w:r>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aff8"/>
              <w:numPr>
                <w:ilvl w:val="0"/>
                <w:numId w:val="21"/>
              </w:numPr>
              <w:adjustRightInd/>
              <w:ind w:left="630" w:firstLineChars="0"/>
              <w:contextualSpacing/>
              <w:rPr>
                <w:lang w:val="en-US"/>
              </w:rPr>
            </w:pPr>
            <w:r>
              <w:t xml:space="preserve">if </w:t>
            </w:r>
            <w:r>
              <w:rPr>
                <w:i/>
                <w:iCs/>
              </w:rPr>
              <w:t>ULFPTx</w:t>
            </w:r>
            <w:r>
              <w:t xml:space="preserve"> </w:t>
            </w:r>
            <w:r>
              <w:rPr>
                <w:lang w:val="en-AU"/>
              </w:rPr>
              <w:t xml:space="preserve">in </w:t>
            </w:r>
            <w:r>
              <w:rPr>
                <w:i/>
                <w:iCs/>
                <w:lang w:val="en-AU"/>
              </w:rPr>
              <w:t xml:space="preserve">PUSCH-Config </w:t>
            </w:r>
            <w:r>
              <w:t xml:space="preserve">is provided and </w:t>
            </w:r>
            <w:r>
              <w:rPr>
                <w:i/>
                <w:iCs/>
              </w:rPr>
              <w:t>codebookSubset</w:t>
            </w:r>
            <w:r>
              <w:t xml:space="preserve"> </w:t>
            </w:r>
            <w:r>
              <w:rPr>
                <w:lang w:val="en-AU"/>
              </w:rPr>
              <w:t xml:space="preserve">in </w:t>
            </w:r>
            <w:r>
              <w:rPr>
                <w:i/>
                <w:iCs/>
                <w:lang w:val="en-AU"/>
              </w:rPr>
              <w:t xml:space="preserve">PUSCH-Config </w:t>
            </w:r>
            <w:r>
              <w:rPr>
                <w:lang w:val="en-AU"/>
              </w:rPr>
              <w:t xml:space="preserve">is set to </w:t>
            </w:r>
            <w:r>
              <w:rPr>
                <w:i/>
                <w:iCs/>
              </w:rPr>
              <w:t>nonCoherent</w:t>
            </w:r>
            <w:r>
              <w:t xml:space="preserve"> or </w:t>
            </w:r>
            <w:r>
              <w:rPr>
                <w:i/>
                <w:iCs/>
              </w:rPr>
              <w:t>partialAndNonCoherent</w:t>
            </w:r>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aff8"/>
              <w:numPr>
                <w:ilvl w:val="1"/>
                <w:numId w:val="22"/>
              </w:numPr>
              <w:adjustRightInd/>
              <w:ind w:left="990" w:firstLineChars="0"/>
              <w:contextualSpacing/>
              <w:rPr>
                <w:lang w:eastAsia="zh-CN"/>
              </w:rPr>
            </w:pPr>
            <w:r>
              <w:t xml:space="preserve">if </w:t>
            </w:r>
            <w:r>
              <w:rPr>
                <w:i/>
                <w:iCs/>
              </w:rPr>
              <w:t>ULFPTxModes</w:t>
            </w:r>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ResourceSet</w:t>
            </w:r>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aff8"/>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ResourceSet</w:t>
            </w:r>
            <w:r>
              <w:rPr>
                <w:lang w:val="en-AU"/>
              </w:rPr>
              <w:t xml:space="preserve"> with usage set to ‘codebook’, or the number of SRS ports is associated with the SRS resource if only one SRS resource is configured in the </w:t>
            </w:r>
            <w:r>
              <w:rPr>
                <w:i/>
                <w:iCs/>
                <w:lang w:val="en-AU"/>
              </w:rPr>
              <w:t>SRS-ResourceSet</w:t>
            </w:r>
            <w:r>
              <w:rPr>
                <w:lang w:val="en-AU"/>
              </w:rPr>
              <w:t xml:space="preserve"> with usage set to ‘codebook’</w:t>
            </w:r>
            <w:r>
              <w:t xml:space="preserve">, and </w:t>
            </w:r>
          </w:p>
          <w:p w14:paraId="24769ABE" w14:textId="77777777" w:rsidR="00B14548" w:rsidRDefault="00B14548" w:rsidP="00B14548">
            <w:pPr>
              <w:pStyle w:val="aff8"/>
              <w:numPr>
                <w:ilvl w:val="1"/>
                <w:numId w:val="22"/>
              </w:numPr>
              <w:adjustRightInd/>
              <w:ind w:left="990" w:firstLineChars="0"/>
              <w:contextualSpacing/>
            </w:pPr>
            <w:r>
              <w:t xml:space="preserve">if </w:t>
            </w:r>
            <w:r>
              <w:rPr>
                <w:i/>
                <w:iCs/>
              </w:rPr>
              <w:t>ULFPTxModes</w:t>
            </w:r>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ResourceSet</w:t>
            </w:r>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2E01EF" w:rsidRDefault="002E01EF" w:rsidP="002E01EF">
      <w:pPr>
        <w:rPr>
          <w:lang w:val="sv-SE" w:eastAsia="zh-CN"/>
        </w:rPr>
      </w:pPr>
    </w:p>
    <w:p w14:paraId="62D1A6C1" w14:textId="77777777" w:rsidR="00257124" w:rsidRDefault="00257124" w:rsidP="00257124">
      <w:pPr>
        <w:pStyle w:val="2"/>
      </w:pPr>
      <w:r>
        <w:t>RAN1 agrement on Full Power TX Mode</w:t>
      </w:r>
    </w:p>
    <w:tbl>
      <w:tblPr>
        <w:tblStyle w:val="aff7"/>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signalling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lastRenderedPageBreak/>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For a UE working with Mode1 operation, for PUSCH power control, down-select or merge from the following alternatives in RAN1#98bis</w:t>
            </w:r>
          </w:p>
          <w:p w14:paraId="018FEF2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4CD11F5C"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5pt;height:18.9pt" o:ole="">
                  <v:imagedata r:id="rId14" o:title=""/>
                </v:shape>
                <o:OLEObject Type="Embed" ProgID="Equation.DSMT4" ShapeID="_x0000_i1025" DrawAspect="Content" ObjectID="_1644150381" r:id="rId15"/>
              </w:object>
            </w:r>
            <w:r w:rsidRPr="00CB1941">
              <w:rPr>
                <w:bCs/>
              </w:rPr>
              <w:t xml:space="preserve"> to reach full power, where</w:t>
            </w:r>
          </w:p>
          <w:p w14:paraId="0DACDE52" w14:textId="77777777" w:rsidR="00257124" w:rsidRPr="00CB1941" w:rsidRDefault="00257124" w:rsidP="00257124">
            <w:pPr>
              <w:pStyle w:val="aff8"/>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1.4pt;height:17.55pt" o:ole="">
                  <v:imagedata r:id="rId16" o:title=""/>
                </v:shape>
                <o:OLEObject Type="Embed" ProgID="Equation.DSMT4" ShapeID="_x0000_i1026" DrawAspect="Content" ObjectID="_1644150382" r:id="rId17"/>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9.4pt;height:17.1pt" o:ole="">
                  <v:imagedata r:id="rId18" o:title=""/>
                </v:shape>
                <o:OLEObject Type="Embed" ProgID="Equation.DSMT4" ShapeID="_x0000_i1027" DrawAspect="Content" ObjectID="_1644150383" r:id="rId19"/>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aff8"/>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7.1pt;height:17.1pt" o:ole="">
                  <v:imagedata r:id="rId20" o:title=""/>
                </v:shape>
                <o:OLEObject Type="Embed" ProgID="Equation.DSMT4" ShapeID="_x0000_i1028" DrawAspect="Content" ObjectID="_1644150384" r:id="rId21"/>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7.1pt;height:17.1pt" o:ole="">
                  <v:imagedata r:id="rId20" o:title=""/>
                </v:shape>
                <o:OLEObject Type="Embed" ProgID="Equation.DSMT4" ShapeID="_x0000_i1029" DrawAspect="Content" ObjectID="_1644150385" r:id="rId22"/>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aff8"/>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7.1pt;height:17.1pt" o:ole="">
                  <v:imagedata r:id="rId20" o:title=""/>
                </v:shape>
                <o:OLEObject Type="Embed" ProgID="Equation.DSMT4" ShapeID="_x0000_i1030" DrawAspect="Content" ObjectID="_1644150386" r:id="rId23"/>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7.7pt;height:17.1pt" o:ole="">
                  <v:imagedata r:id="rId24" o:title=""/>
                </v:shape>
                <o:OLEObject Type="Embed" ProgID="Equation.DSMT4" ShapeID="_x0000_i1031" DrawAspect="Content" ObjectID="_1644150387" r:id="rId25"/>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aff8"/>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45pt;height:15.25pt" o:ole="">
                  <v:imagedata r:id="rId26" o:title=""/>
                </v:shape>
                <o:OLEObject Type="Embed" ProgID="Equation.DSMT4" ShapeID="_x0000_i1032" DrawAspect="Content" ObjectID="_1644150388" r:id="rId27"/>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is the number of non-zero PUSCH ports being transmitted</w:t>
            </w:r>
          </w:p>
          <w:p w14:paraId="4E681348"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For a UE working with Mode2 operation, for PUSCH power control, down-select or merge from the following alternatives in RAN1#98bis</w:t>
            </w:r>
          </w:p>
          <w:p w14:paraId="7DE3F5FD"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determinded by the reported TPMI precoders. </w:t>
            </w:r>
          </w:p>
          <w:p w14:paraId="2D60E100"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Alt3: power scaling factor is determinded by #non-zero-PUSCH-port divided by #SRS-ports in the SRS resource indicated by SRI.</w:t>
            </w:r>
          </w:p>
          <w:p w14:paraId="5902B86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45pt;height:18.9pt" o:ole="">
                  <v:imagedata r:id="rId14" o:title=""/>
                </v:shape>
                <o:OLEObject Type="Embed" ProgID="Equation.DSMT4" ShapeID="_x0000_i1033" DrawAspect="Content" ObjectID="_1644150389" r:id="rId28"/>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aff8"/>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1.4pt;height:17.55pt" o:ole="">
                  <v:imagedata r:id="rId16" o:title=""/>
                </v:shape>
                <o:OLEObject Type="Embed" ProgID="Equation.DSMT4" ShapeID="_x0000_i1034" DrawAspect="Content" ObjectID="_1644150390" r:id="rId29"/>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9pt;height:17.55pt" o:ole="">
                  <v:imagedata r:id="rId18" o:title=""/>
                </v:shape>
                <o:OLEObject Type="Embed" ProgID="Equation.DSMT4" ShapeID="_x0000_i1035" DrawAspect="Content" ObjectID="_1644150391" r:id="rId30"/>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m</w:t>
            </w:r>
            <w:r w:rsidRPr="00CB1941">
              <w:rPr>
                <w:bCs/>
                <w:vertAlign w:val="superscript"/>
              </w:rPr>
              <w:t>th</w:t>
            </w:r>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aff8"/>
              <w:numPr>
                <w:ilvl w:val="2"/>
                <w:numId w:val="25"/>
              </w:numPr>
              <w:overflowPunct/>
              <w:autoSpaceDE/>
              <w:autoSpaceDN/>
              <w:adjustRightInd/>
              <w:spacing w:after="0"/>
              <w:ind w:firstLineChars="0"/>
              <w:textAlignment w:val="bottom"/>
              <w:rPr>
                <w:bCs/>
              </w:rPr>
            </w:pPr>
            <w:r w:rsidRPr="00CB1941">
              <w:rPr>
                <w:bCs/>
              </w:rPr>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1pt;height:17.55pt" o:ole="">
                  <v:imagedata r:id="rId20" o:title=""/>
                </v:shape>
                <o:OLEObject Type="Embed" ProgID="Equation.DSMT4" ShapeID="_x0000_i1036" DrawAspect="Content" ObjectID="_1644150392" r:id="rId31"/>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7.1pt;height:17.1pt" o:ole="">
                  <v:imagedata r:id="rId20" o:title=""/>
                </v:shape>
                <o:OLEObject Type="Embed" ProgID="Equation.DSMT4" ShapeID="_x0000_i1037" DrawAspect="Content" ObjectID="_1644150393" r:id="rId32"/>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aff8"/>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7.1pt;height:17.1pt" o:ole="">
                  <v:imagedata r:id="rId20" o:title=""/>
                </v:shape>
                <o:OLEObject Type="Embed" ProgID="Equation.DSMT4" ShapeID="_x0000_i1038" DrawAspect="Content" ObjectID="_1644150394" r:id="rId33"/>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7.7pt;height:17.1pt" o:ole="">
                  <v:imagedata r:id="rId24" o:title=""/>
                </v:shape>
                <o:OLEObject Type="Embed" ProgID="Equation.DSMT4" ShapeID="_x0000_i1039" DrawAspect="Content" ObjectID="_1644150395" r:id="rId34"/>
              </w:object>
            </w:r>
            <w:r w:rsidRPr="00CB1941">
              <w:rPr>
                <w:bCs/>
              </w:rPr>
              <w:fldChar w:fldCharType="end"/>
            </w:r>
            <w:r w:rsidRPr="00CB1941">
              <w:rPr>
                <w:bCs/>
              </w:rPr>
              <w:t>.</w:t>
            </w:r>
          </w:p>
          <w:p w14:paraId="3A09D9A2" w14:textId="77777777" w:rsidR="00257124" w:rsidRPr="00CB1941" w:rsidRDefault="00257124" w:rsidP="00257124">
            <w:pPr>
              <w:pStyle w:val="aff8"/>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45pt;height:15.25pt" o:ole="">
                  <v:imagedata r:id="rId26" o:title=""/>
                </v:shape>
                <o:OLEObject Type="Embed" ProgID="Equation.DSMT4" ShapeID="_x0000_i1040" DrawAspect="Content" ObjectID="_1644150396" r:id="rId35"/>
              </w:object>
            </w:r>
            <w:r w:rsidRPr="00CB1941">
              <w:rPr>
                <w:bCs/>
                <w:position w:val="-12"/>
              </w:rPr>
              <w:t xml:space="preserve"> is the number of non-zero PUSCH ports being </w:t>
            </w:r>
            <w:r>
              <w:rPr>
                <w:bCs/>
                <w:position w:val="-12"/>
              </w:rPr>
              <w:t>transmitted</w:t>
            </w:r>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aff8"/>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aff8"/>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aff8"/>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lastRenderedPageBreak/>
              <w:t>For UE capabilty-2 and-3, gNB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r w:rsidRPr="00F44901">
              <w:rPr>
                <w:rFonts w:cs="Times New Roman"/>
              </w:rPr>
              <w:t>Note : if UE only supports Mode 1 gNB cannot configure this UE to operate in Mode 2, if UE only supports Mode 2 gNB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FFS: UE capability signaling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ULFPTx”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If gNB does not configure UE for Rel-16 full power UL transmission, Rel-16 UEs operate in Rel-15 behavior</w:t>
            </w:r>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aff8"/>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aff8"/>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For full power uplink transmission Mode 1, 4TX partial-coherent, the new codebook subset includes</w:t>
            </w:r>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r w:rsidRPr="00F44901">
              <w:rPr>
                <w:lang w:val="fr-FR"/>
              </w:rPr>
              <w:t>:</w:t>
            </w:r>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r w:rsidRPr="00F44901">
              <w:rPr>
                <w:lang w:val="fr-FR"/>
              </w:rPr>
              <w:t>:</w:t>
            </w:r>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r w:rsidRPr="00F44901">
              <w:rPr>
                <w:rFonts w:eastAsia="Malgun Gothic"/>
                <w:lang w:val="fr-FR" w:eastAsia="zh-CN"/>
              </w:rPr>
              <w:t>FFS: Whether clarification on which port pairs are coherent is needed</w:t>
            </w:r>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Agreement from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069854FE" w14:textId="77777777" w:rsidR="00257124" w:rsidRPr="00F44901" w:rsidRDefault="00257124" w:rsidP="00257124">
            <w:pPr>
              <w:pStyle w:val="aff8"/>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aff8"/>
              <w:widowControl w:val="0"/>
              <w:numPr>
                <w:ilvl w:val="1"/>
                <w:numId w:val="28"/>
              </w:numPr>
              <w:overflowPunct/>
              <w:autoSpaceDE/>
              <w:autoSpaceDN/>
              <w:adjustRightInd/>
              <w:spacing w:after="0"/>
              <w:ind w:left="720" w:firstLineChars="0" w:hanging="300"/>
              <w:jc w:val="both"/>
              <w:textAlignment w:val="auto"/>
              <w:rPr>
                <w:rFonts w:eastAsia="宋体"/>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RRC parameters ULFPTx, ULFPTxModes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aff8"/>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宋体"/>
              </w:rPr>
            </w:pPr>
            <w:r w:rsidRPr="00F44901">
              <w:rPr>
                <w:rFonts w:eastAsia="宋体"/>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rPr>
                <w:lang w:eastAsia="x-none"/>
              </w:rPr>
            </w:pPr>
            <w:r w:rsidRPr="00F44901">
              <w:t>Non Coherent 2 bits</w:t>
            </w:r>
          </w:p>
          <w:p w14:paraId="5F0008C2"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aff8"/>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aff8"/>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aff8"/>
              <w:ind w:left="420" w:firstLine="400"/>
              <w:jc w:val="center"/>
            </w:pPr>
            <w:r w:rsidRPr="00F44901">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4Tx, nonCoherent</w:t>
                  </w:r>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20B251" w14:textId="77777777" w:rsidR="00F62976" w:rsidRDefault="00F62976">
      <w:r>
        <w:separator/>
      </w:r>
    </w:p>
  </w:endnote>
  <w:endnote w:type="continuationSeparator" w:id="0">
    <w:p w14:paraId="511EFE3E" w14:textId="77777777" w:rsidR="00F62976" w:rsidRDefault="00F629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Yu Mincho">
    <w:altName w:val="MS Mincho"/>
    <w:charset w:val="80"/>
    <w:family w:val="roman"/>
    <w:pitch w:val="variable"/>
    <w:sig w:usb0="00000000"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28E33F" w14:textId="77777777" w:rsidR="00F62976" w:rsidRDefault="00F62976">
      <w:r>
        <w:separator/>
      </w:r>
    </w:p>
  </w:footnote>
  <w:footnote w:type="continuationSeparator" w:id="0">
    <w:p w14:paraId="77983B19" w14:textId="77777777" w:rsidR="00F62976" w:rsidRDefault="00F629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15:restartNumberingAfterBreak="0">
    <w:nsid w:val="3AD37A3D"/>
    <w:multiLevelType w:val="multilevel"/>
    <w:tmpl w:val="AA8AE5C8"/>
    <w:lvl w:ilvl="0">
      <w:numFmt w:val="decimal"/>
      <w:pStyle w:val="1"/>
      <w:lvlText w:val="%1"/>
      <w:lvlJc w:val="left"/>
      <w:pPr>
        <w:ind w:left="432" w:hanging="432"/>
      </w:pPr>
      <w:rPr>
        <w:rFonts w:hint="eastAsia"/>
      </w:rPr>
    </w:lvl>
    <w:lvl w:ilvl="1">
      <w:start w:val="1"/>
      <w:numFmt w:val="decimal"/>
      <w:pStyle w:val="2"/>
      <w:lvlText w:val="%1.%2"/>
      <w:lvlJc w:val="left"/>
      <w:pPr>
        <w:ind w:left="4971"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1"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A5F0EB5"/>
    <w:multiLevelType w:val="hybridMultilevel"/>
    <w:tmpl w:val="8DC8D180"/>
    <w:lvl w:ilvl="0" w:tplc="FED03B40">
      <w:start w:val="2"/>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16"/>
  </w:num>
  <w:num w:numId="4">
    <w:abstractNumId w:val="10"/>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11"/>
  </w:num>
  <w:num w:numId="18">
    <w:abstractNumId w:val="5"/>
  </w:num>
  <w:num w:numId="19">
    <w:abstractNumId w:val="5"/>
  </w:num>
  <w:num w:numId="20">
    <w:abstractNumId w:val="5"/>
  </w:num>
  <w:num w:numId="21">
    <w:abstractNumId w:val="15"/>
  </w:num>
  <w:num w:numId="22">
    <w:abstractNumId w:val="6"/>
  </w:num>
  <w:num w:numId="23">
    <w:abstractNumId w:val="3"/>
  </w:num>
  <w:num w:numId="24">
    <w:abstractNumId w:val="14"/>
  </w:num>
  <w:num w:numId="25">
    <w:abstractNumId w:val="9"/>
  </w:num>
  <w:num w:numId="26">
    <w:abstractNumId w:val="8"/>
  </w:num>
  <w:num w:numId="27">
    <w:abstractNumId w:val="7"/>
  </w:num>
  <w:num w:numId="28">
    <w:abstractNumId w:val="13"/>
    <w:lvlOverride w:ilvl="0">
      <w:startOverride w:val="1"/>
    </w:lvlOverride>
    <w:lvlOverride w:ilvl="1"/>
    <w:lvlOverride w:ilvl="2"/>
    <w:lvlOverride w:ilvl="3"/>
    <w:lvlOverride w:ilvl="4"/>
    <w:lvlOverride w:ilvl="5"/>
    <w:lvlOverride w:ilvl="6"/>
    <w:lvlOverride w:ilvl="7"/>
    <w:lvlOverride w:ilvl="8"/>
  </w:num>
  <w:num w:numId="29">
    <w:abstractNumId w:val="2"/>
    <w:lvlOverride w:ilvl="0">
      <w:startOverride w:val="1"/>
    </w:lvlOverride>
    <w:lvlOverride w:ilvl="1"/>
    <w:lvlOverride w:ilvl="2"/>
    <w:lvlOverride w:ilvl="3"/>
    <w:lvlOverride w:ilvl="4"/>
    <w:lvlOverride w:ilvl="5"/>
    <w:lvlOverride w:ilvl="6"/>
    <w:lvlOverride w:ilvl="7"/>
    <w:lvlOverride w:ilvl="8"/>
  </w:num>
  <w:num w:numId="30">
    <w:abstractNumId w:val="12"/>
  </w:num>
  <w:num w:numId="31">
    <w:abstractNumId w:val="1"/>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冯三军">
    <w15:presenceInfo w15:providerId="AD" w15:userId="S-1-5-21-2660122827-3251746268-3620619969-30577"/>
  </w15:person>
  <w15:person w15:author="OPPO Jinqiang">
    <w15:presenceInfo w15:providerId="None" w15:userId="OPPO Jinqia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6ACC"/>
    <w:rsid w:val="0003171D"/>
    <w:rsid w:val="00031C1D"/>
    <w:rsid w:val="00035C50"/>
    <w:rsid w:val="00044116"/>
    <w:rsid w:val="00044447"/>
    <w:rsid w:val="000457A1"/>
    <w:rsid w:val="00050001"/>
    <w:rsid w:val="000505EE"/>
    <w:rsid w:val="00052041"/>
    <w:rsid w:val="0005326A"/>
    <w:rsid w:val="0006266D"/>
    <w:rsid w:val="00064816"/>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107927"/>
    <w:rsid w:val="00110E26"/>
    <w:rsid w:val="00111321"/>
    <w:rsid w:val="00117BD6"/>
    <w:rsid w:val="001206C2"/>
    <w:rsid w:val="00121978"/>
    <w:rsid w:val="00123422"/>
    <w:rsid w:val="00124B6A"/>
    <w:rsid w:val="00136D4C"/>
    <w:rsid w:val="00142BB9"/>
    <w:rsid w:val="00144F96"/>
    <w:rsid w:val="0015051B"/>
    <w:rsid w:val="00151EAC"/>
    <w:rsid w:val="00153528"/>
    <w:rsid w:val="00154E68"/>
    <w:rsid w:val="00162548"/>
    <w:rsid w:val="001625AB"/>
    <w:rsid w:val="00172183"/>
    <w:rsid w:val="001751AB"/>
    <w:rsid w:val="00175A3F"/>
    <w:rsid w:val="00180E09"/>
    <w:rsid w:val="00183D4C"/>
    <w:rsid w:val="00183F6D"/>
    <w:rsid w:val="0018670E"/>
    <w:rsid w:val="0019219A"/>
    <w:rsid w:val="00195077"/>
    <w:rsid w:val="001A033F"/>
    <w:rsid w:val="001A08AA"/>
    <w:rsid w:val="001A59CB"/>
    <w:rsid w:val="001C1409"/>
    <w:rsid w:val="001C2AE6"/>
    <w:rsid w:val="001C4A89"/>
    <w:rsid w:val="001C6177"/>
    <w:rsid w:val="001D0363"/>
    <w:rsid w:val="001D3ADE"/>
    <w:rsid w:val="001D7D94"/>
    <w:rsid w:val="001E4218"/>
    <w:rsid w:val="001F0B20"/>
    <w:rsid w:val="00200A62"/>
    <w:rsid w:val="00203740"/>
    <w:rsid w:val="002138EA"/>
    <w:rsid w:val="00213F84"/>
    <w:rsid w:val="00214FBD"/>
    <w:rsid w:val="00220936"/>
    <w:rsid w:val="00222897"/>
    <w:rsid w:val="00222B0C"/>
    <w:rsid w:val="00235394"/>
    <w:rsid w:val="00235577"/>
    <w:rsid w:val="002435CA"/>
    <w:rsid w:val="0024469F"/>
    <w:rsid w:val="00246699"/>
    <w:rsid w:val="00252DB8"/>
    <w:rsid w:val="002537BC"/>
    <w:rsid w:val="00255C58"/>
    <w:rsid w:val="00257124"/>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4B52"/>
    <w:rsid w:val="002D03E5"/>
    <w:rsid w:val="002D36EB"/>
    <w:rsid w:val="002D6BDF"/>
    <w:rsid w:val="002E01EF"/>
    <w:rsid w:val="002E2CE9"/>
    <w:rsid w:val="002E3BF7"/>
    <w:rsid w:val="002E403E"/>
    <w:rsid w:val="002F158C"/>
    <w:rsid w:val="002F3A87"/>
    <w:rsid w:val="002F4093"/>
    <w:rsid w:val="002F5636"/>
    <w:rsid w:val="003022A5"/>
    <w:rsid w:val="00307E51"/>
    <w:rsid w:val="00311363"/>
    <w:rsid w:val="00315867"/>
    <w:rsid w:val="003260D7"/>
    <w:rsid w:val="0032739A"/>
    <w:rsid w:val="00336697"/>
    <w:rsid w:val="00336E97"/>
    <w:rsid w:val="003418CB"/>
    <w:rsid w:val="003512D9"/>
    <w:rsid w:val="00355873"/>
    <w:rsid w:val="0035660F"/>
    <w:rsid w:val="003628B9"/>
    <w:rsid w:val="00362D8F"/>
    <w:rsid w:val="00367724"/>
    <w:rsid w:val="003711C3"/>
    <w:rsid w:val="003770F6"/>
    <w:rsid w:val="00383E37"/>
    <w:rsid w:val="00393042"/>
    <w:rsid w:val="00394AD5"/>
    <w:rsid w:val="0039642D"/>
    <w:rsid w:val="003A2E40"/>
    <w:rsid w:val="003B0158"/>
    <w:rsid w:val="003B40B6"/>
    <w:rsid w:val="003B56DB"/>
    <w:rsid w:val="003B6F18"/>
    <w:rsid w:val="003B755E"/>
    <w:rsid w:val="003B7932"/>
    <w:rsid w:val="003C10A4"/>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1730E"/>
    <w:rsid w:val="00424F8C"/>
    <w:rsid w:val="004271BA"/>
    <w:rsid w:val="00430497"/>
    <w:rsid w:val="00434DC1"/>
    <w:rsid w:val="004350F4"/>
    <w:rsid w:val="004412A0"/>
    <w:rsid w:val="00446408"/>
    <w:rsid w:val="00450F27"/>
    <w:rsid w:val="004510E5"/>
    <w:rsid w:val="00456A75"/>
    <w:rsid w:val="00461E39"/>
    <w:rsid w:val="00462D3A"/>
    <w:rsid w:val="00463521"/>
    <w:rsid w:val="00470787"/>
    <w:rsid w:val="00471125"/>
    <w:rsid w:val="0047437A"/>
    <w:rsid w:val="00480E42"/>
    <w:rsid w:val="00484C5D"/>
    <w:rsid w:val="0048543E"/>
    <w:rsid w:val="004868C1"/>
    <w:rsid w:val="0048750F"/>
    <w:rsid w:val="004A07F2"/>
    <w:rsid w:val="004A13EB"/>
    <w:rsid w:val="004A495F"/>
    <w:rsid w:val="004A7544"/>
    <w:rsid w:val="004B6B0F"/>
    <w:rsid w:val="004C0CB4"/>
    <w:rsid w:val="004C7DC8"/>
    <w:rsid w:val="004E2659"/>
    <w:rsid w:val="004E39EE"/>
    <w:rsid w:val="004E475C"/>
    <w:rsid w:val="004E56E0"/>
    <w:rsid w:val="004E7329"/>
    <w:rsid w:val="004F2374"/>
    <w:rsid w:val="004F2CB0"/>
    <w:rsid w:val="004F7BAF"/>
    <w:rsid w:val="005017F7"/>
    <w:rsid w:val="00501FA7"/>
    <w:rsid w:val="005034DC"/>
    <w:rsid w:val="00505BFA"/>
    <w:rsid w:val="005071B4"/>
    <w:rsid w:val="00507687"/>
    <w:rsid w:val="00507E65"/>
    <w:rsid w:val="005117A9"/>
    <w:rsid w:val="00511F57"/>
    <w:rsid w:val="00515CBE"/>
    <w:rsid w:val="00515E2B"/>
    <w:rsid w:val="00522A7E"/>
    <w:rsid w:val="00522F20"/>
    <w:rsid w:val="005308DB"/>
    <w:rsid w:val="00530A2E"/>
    <w:rsid w:val="00530FBE"/>
    <w:rsid w:val="005339DB"/>
    <w:rsid w:val="00534C89"/>
    <w:rsid w:val="00541573"/>
    <w:rsid w:val="0054348A"/>
    <w:rsid w:val="00560871"/>
    <w:rsid w:val="00571777"/>
    <w:rsid w:val="00580FF5"/>
    <w:rsid w:val="00583F95"/>
    <w:rsid w:val="0058519C"/>
    <w:rsid w:val="00586A79"/>
    <w:rsid w:val="0059149A"/>
    <w:rsid w:val="00592377"/>
    <w:rsid w:val="005956EE"/>
    <w:rsid w:val="005A083E"/>
    <w:rsid w:val="005B4802"/>
    <w:rsid w:val="005C1EA6"/>
    <w:rsid w:val="005D0B99"/>
    <w:rsid w:val="005D308E"/>
    <w:rsid w:val="005D3A48"/>
    <w:rsid w:val="005D7AF8"/>
    <w:rsid w:val="005E366A"/>
    <w:rsid w:val="005E52A4"/>
    <w:rsid w:val="005F2145"/>
    <w:rsid w:val="006016E1"/>
    <w:rsid w:val="00602D27"/>
    <w:rsid w:val="00605B7A"/>
    <w:rsid w:val="006144A1"/>
    <w:rsid w:val="00615EBB"/>
    <w:rsid w:val="00616096"/>
    <w:rsid w:val="006160A2"/>
    <w:rsid w:val="00620883"/>
    <w:rsid w:val="006302AA"/>
    <w:rsid w:val="006363BD"/>
    <w:rsid w:val="006412DC"/>
    <w:rsid w:val="00642BC6"/>
    <w:rsid w:val="00643F9D"/>
    <w:rsid w:val="00644790"/>
    <w:rsid w:val="006501AF"/>
    <w:rsid w:val="00650DDE"/>
    <w:rsid w:val="0065505B"/>
    <w:rsid w:val="006670AC"/>
    <w:rsid w:val="00672307"/>
    <w:rsid w:val="006808C6"/>
    <w:rsid w:val="00682668"/>
    <w:rsid w:val="00692A68"/>
    <w:rsid w:val="00695D85"/>
    <w:rsid w:val="006A30A2"/>
    <w:rsid w:val="006A6D23"/>
    <w:rsid w:val="006B0AA3"/>
    <w:rsid w:val="006B25DE"/>
    <w:rsid w:val="006C1C3B"/>
    <w:rsid w:val="006C4679"/>
    <w:rsid w:val="006C4E43"/>
    <w:rsid w:val="006C643E"/>
    <w:rsid w:val="006D2932"/>
    <w:rsid w:val="006D3671"/>
    <w:rsid w:val="006E0A73"/>
    <w:rsid w:val="006E0FEE"/>
    <w:rsid w:val="006E1D9B"/>
    <w:rsid w:val="006E6C11"/>
    <w:rsid w:val="006F7C0C"/>
    <w:rsid w:val="006F7F3D"/>
    <w:rsid w:val="00700755"/>
    <w:rsid w:val="0070646B"/>
    <w:rsid w:val="007130A2"/>
    <w:rsid w:val="00715463"/>
    <w:rsid w:val="007209A4"/>
    <w:rsid w:val="007257E5"/>
    <w:rsid w:val="00730655"/>
    <w:rsid w:val="00731D77"/>
    <w:rsid w:val="007321A3"/>
    <w:rsid w:val="00732360"/>
    <w:rsid w:val="0073390A"/>
    <w:rsid w:val="00734E64"/>
    <w:rsid w:val="00736B37"/>
    <w:rsid w:val="00740A35"/>
    <w:rsid w:val="007471F4"/>
    <w:rsid w:val="007520B4"/>
    <w:rsid w:val="007655D5"/>
    <w:rsid w:val="007763C1"/>
    <w:rsid w:val="00777E82"/>
    <w:rsid w:val="00781359"/>
    <w:rsid w:val="00786921"/>
    <w:rsid w:val="007A1EAA"/>
    <w:rsid w:val="007A79FD"/>
    <w:rsid w:val="007B0B9D"/>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7062"/>
    <w:rsid w:val="007F0E1E"/>
    <w:rsid w:val="007F29A7"/>
    <w:rsid w:val="00805BE8"/>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BF7"/>
    <w:rsid w:val="00856214"/>
    <w:rsid w:val="00862089"/>
    <w:rsid w:val="00866D5B"/>
    <w:rsid w:val="00866FF5"/>
    <w:rsid w:val="00872738"/>
    <w:rsid w:val="00873E1F"/>
    <w:rsid w:val="00874C16"/>
    <w:rsid w:val="008829F2"/>
    <w:rsid w:val="00884CB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5804"/>
    <w:rsid w:val="009101E2"/>
    <w:rsid w:val="00915D73"/>
    <w:rsid w:val="00916077"/>
    <w:rsid w:val="009170A2"/>
    <w:rsid w:val="00917884"/>
    <w:rsid w:val="009208A6"/>
    <w:rsid w:val="00922821"/>
    <w:rsid w:val="00924514"/>
    <w:rsid w:val="00927316"/>
    <w:rsid w:val="0093276D"/>
    <w:rsid w:val="00933D12"/>
    <w:rsid w:val="00937065"/>
    <w:rsid w:val="00940285"/>
    <w:rsid w:val="009415B0"/>
    <w:rsid w:val="00947E7E"/>
    <w:rsid w:val="0095139A"/>
    <w:rsid w:val="00953E16"/>
    <w:rsid w:val="009542AC"/>
    <w:rsid w:val="00955A47"/>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C63"/>
    <w:rsid w:val="009B3D20"/>
    <w:rsid w:val="009B5418"/>
    <w:rsid w:val="009C0727"/>
    <w:rsid w:val="009C33E9"/>
    <w:rsid w:val="009C492F"/>
    <w:rsid w:val="009D2FF2"/>
    <w:rsid w:val="009D3226"/>
    <w:rsid w:val="009D3385"/>
    <w:rsid w:val="009D793C"/>
    <w:rsid w:val="009E16A9"/>
    <w:rsid w:val="009E375F"/>
    <w:rsid w:val="009E39D4"/>
    <w:rsid w:val="009E5401"/>
    <w:rsid w:val="009F3C17"/>
    <w:rsid w:val="009F49D9"/>
    <w:rsid w:val="00A0758F"/>
    <w:rsid w:val="00A1570A"/>
    <w:rsid w:val="00A211B4"/>
    <w:rsid w:val="00A33DDF"/>
    <w:rsid w:val="00A34547"/>
    <w:rsid w:val="00A376B7"/>
    <w:rsid w:val="00A41BF5"/>
    <w:rsid w:val="00A44778"/>
    <w:rsid w:val="00A469E7"/>
    <w:rsid w:val="00A513EF"/>
    <w:rsid w:val="00A604A4"/>
    <w:rsid w:val="00A61B7D"/>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6D6B"/>
    <w:rsid w:val="00AD7736"/>
    <w:rsid w:val="00AE10CE"/>
    <w:rsid w:val="00AE70D4"/>
    <w:rsid w:val="00AE7868"/>
    <w:rsid w:val="00AF0407"/>
    <w:rsid w:val="00AF1A03"/>
    <w:rsid w:val="00AF4D8B"/>
    <w:rsid w:val="00B07752"/>
    <w:rsid w:val="00B12B26"/>
    <w:rsid w:val="00B14548"/>
    <w:rsid w:val="00B163F8"/>
    <w:rsid w:val="00B166F6"/>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6A32"/>
    <w:rsid w:val="00BB74FD"/>
    <w:rsid w:val="00BC5982"/>
    <w:rsid w:val="00BC60BF"/>
    <w:rsid w:val="00BD1839"/>
    <w:rsid w:val="00BD28BF"/>
    <w:rsid w:val="00BD6404"/>
    <w:rsid w:val="00BE33AE"/>
    <w:rsid w:val="00BF046F"/>
    <w:rsid w:val="00C01D50"/>
    <w:rsid w:val="00C056DC"/>
    <w:rsid w:val="00C1329B"/>
    <w:rsid w:val="00C24C05"/>
    <w:rsid w:val="00C24D2F"/>
    <w:rsid w:val="00C26222"/>
    <w:rsid w:val="00C31283"/>
    <w:rsid w:val="00C33C48"/>
    <w:rsid w:val="00C340E5"/>
    <w:rsid w:val="00C35AA7"/>
    <w:rsid w:val="00C43BA1"/>
    <w:rsid w:val="00C43DAB"/>
    <w:rsid w:val="00C45604"/>
    <w:rsid w:val="00C47F08"/>
    <w:rsid w:val="00C514A6"/>
    <w:rsid w:val="00C5739F"/>
    <w:rsid w:val="00C57CF0"/>
    <w:rsid w:val="00C649BD"/>
    <w:rsid w:val="00C65891"/>
    <w:rsid w:val="00C66AC9"/>
    <w:rsid w:val="00C724D3"/>
    <w:rsid w:val="00C77DD9"/>
    <w:rsid w:val="00C83BE6"/>
    <w:rsid w:val="00C85354"/>
    <w:rsid w:val="00C86ABA"/>
    <w:rsid w:val="00C93AC6"/>
    <w:rsid w:val="00C93E8C"/>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E0A7F"/>
    <w:rsid w:val="00CE1718"/>
    <w:rsid w:val="00CF4156"/>
    <w:rsid w:val="00D03D00"/>
    <w:rsid w:val="00D05C30"/>
    <w:rsid w:val="00D11359"/>
    <w:rsid w:val="00D3188C"/>
    <w:rsid w:val="00D35F9B"/>
    <w:rsid w:val="00D36B69"/>
    <w:rsid w:val="00D408DD"/>
    <w:rsid w:val="00D44AFB"/>
    <w:rsid w:val="00D45D72"/>
    <w:rsid w:val="00D520E4"/>
    <w:rsid w:val="00D53A38"/>
    <w:rsid w:val="00D575DD"/>
    <w:rsid w:val="00D57DFA"/>
    <w:rsid w:val="00D67FCF"/>
    <w:rsid w:val="00D709CE"/>
    <w:rsid w:val="00D71F73"/>
    <w:rsid w:val="00D77E38"/>
    <w:rsid w:val="00D80786"/>
    <w:rsid w:val="00D81CAB"/>
    <w:rsid w:val="00D8576F"/>
    <w:rsid w:val="00D8677F"/>
    <w:rsid w:val="00D94564"/>
    <w:rsid w:val="00D97F0C"/>
    <w:rsid w:val="00DA3A86"/>
    <w:rsid w:val="00DA724F"/>
    <w:rsid w:val="00DB1064"/>
    <w:rsid w:val="00DC2500"/>
    <w:rsid w:val="00DC77DC"/>
    <w:rsid w:val="00DD0453"/>
    <w:rsid w:val="00DD07CC"/>
    <w:rsid w:val="00DD0C2C"/>
    <w:rsid w:val="00DD19DE"/>
    <w:rsid w:val="00DD28BC"/>
    <w:rsid w:val="00DE31F0"/>
    <w:rsid w:val="00DE37E5"/>
    <w:rsid w:val="00DE3D1C"/>
    <w:rsid w:val="00E0227D"/>
    <w:rsid w:val="00E04B84"/>
    <w:rsid w:val="00E06466"/>
    <w:rsid w:val="00E06FDA"/>
    <w:rsid w:val="00E160A5"/>
    <w:rsid w:val="00E16B4B"/>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30B4"/>
    <w:rsid w:val="00E840B3"/>
    <w:rsid w:val="00E84D10"/>
    <w:rsid w:val="00E8629F"/>
    <w:rsid w:val="00E86E6F"/>
    <w:rsid w:val="00E90C97"/>
    <w:rsid w:val="00E91008"/>
    <w:rsid w:val="00E9374E"/>
    <w:rsid w:val="00E94F54"/>
    <w:rsid w:val="00E97AD5"/>
    <w:rsid w:val="00EA1111"/>
    <w:rsid w:val="00EA3B4F"/>
    <w:rsid w:val="00EA3C24"/>
    <w:rsid w:val="00EA73DF"/>
    <w:rsid w:val="00EA7C62"/>
    <w:rsid w:val="00EB1CAA"/>
    <w:rsid w:val="00EB61AE"/>
    <w:rsid w:val="00EC322D"/>
    <w:rsid w:val="00EC5C9D"/>
    <w:rsid w:val="00ED383A"/>
    <w:rsid w:val="00ED4DC9"/>
    <w:rsid w:val="00EF1EC5"/>
    <w:rsid w:val="00EF2290"/>
    <w:rsid w:val="00EF4C88"/>
    <w:rsid w:val="00EF55EB"/>
    <w:rsid w:val="00EF7590"/>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2976"/>
    <w:rsid w:val="00F65582"/>
    <w:rsid w:val="00F66E75"/>
    <w:rsid w:val="00F6784C"/>
    <w:rsid w:val="00F77EB0"/>
    <w:rsid w:val="00F87CDD"/>
    <w:rsid w:val="00F933F0"/>
    <w:rsid w:val="00F937A3"/>
    <w:rsid w:val="00F94715"/>
    <w:rsid w:val="00F96A3D"/>
    <w:rsid w:val="00FA4718"/>
    <w:rsid w:val="00FA5848"/>
    <w:rsid w:val="00FA7E1A"/>
    <w:rsid w:val="00FA7F3D"/>
    <w:rsid w:val="00FB38D8"/>
    <w:rsid w:val="00FC051F"/>
    <w:rsid w:val="00FC06FF"/>
    <w:rsid w:val="00FC28C1"/>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rsid w:val="00257124"/>
    <w:pPr>
      <w:numPr>
        <w:ilvl w:val="1"/>
      </w:numPr>
      <w:pBdr>
        <w:top w:val="none" w:sz="0" w:space="0" w:color="auto"/>
      </w:pBdr>
      <w:spacing w:before="180"/>
      <w:ind w:left="567"/>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5"/>
      </w:numPr>
      <w:outlineLvl w:val="5"/>
    </w:pPr>
  </w:style>
  <w:style w:type="paragraph" w:styleId="7">
    <w:name w:val="heading 7"/>
    <w:basedOn w:val="H6"/>
    <w:next w:val="a"/>
    <w:link w:val="70"/>
    <w:qFormat/>
    <w:pPr>
      <w:numPr>
        <w:ilvl w:val="6"/>
        <w:numId w:val="5"/>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1">
    <w:name w:val="toc 9"/>
    <w:basedOn w:val="81"/>
    <w:pPr>
      <w:ind w:left="1418" w:hanging="1418"/>
    </w:pPr>
  </w:style>
  <w:style w:type="paragraph" w:styleId="81">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pPr>
      <w:ind w:left="1701" w:hanging="1701"/>
    </w:pPr>
  </w:style>
  <w:style w:type="paragraph" w:styleId="41">
    <w:name w:val="toc 4"/>
    <w:basedOn w:val="31"/>
    <w:pPr>
      <w:ind w:left="1418" w:hanging="1418"/>
    </w:pPr>
  </w:style>
  <w:style w:type="paragraph" w:styleId="31">
    <w:name w:val="toc 3"/>
    <w:basedOn w:val="21"/>
    <w:pPr>
      <w:ind w:left="1134" w:hanging="1134"/>
    </w:pPr>
  </w:style>
  <w:style w:type="paragraph" w:styleId="21">
    <w:name w:val="toc 2"/>
    <w:basedOn w:val="11"/>
    <w:pPr>
      <w:keepNext w:val="0"/>
      <w:spacing w:before="0"/>
      <w:ind w:left="851" w:hanging="851"/>
    </w:pPr>
    <w:rPr>
      <w:sz w:val="20"/>
    </w:rPr>
  </w:style>
  <w:style w:type="paragraph" w:styleId="12">
    <w:name w:val="index 1"/>
    <w:basedOn w:val="a"/>
    <w:semiHidden/>
    <w:pPr>
      <w:keepLines/>
      <w:spacing w:after="0"/>
    </w:pPr>
  </w:style>
  <w:style w:type="paragraph" w:styleId="22">
    <w:name w:val="index 2"/>
    <w:basedOn w:val="12"/>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pPr>
      <w:ind w:left="1985" w:hanging="1985"/>
    </w:pPr>
  </w:style>
  <w:style w:type="paragraph" w:styleId="71">
    <w:name w:val="toc 7"/>
    <w:basedOn w:val="61"/>
    <w:next w:val="a"/>
    <w:pPr>
      <w:ind w:left="2268" w:hanging="2268"/>
    </w:pPr>
  </w:style>
  <w:style w:type="paragraph" w:styleId="24">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4"/>
    <w:pPr>
      <w:ind w:left="1135"/>
    </w:pPr>
  </w:style>
  <w:style w:type="paragraph" w:styleId="25">
    <w:name w:val="List 2"/>
    <w:basedOn w:val="ab"/>
    <w:uiPriority w:val="99"/>
    <w:pPr>
      <w:ind w:left="851"/>
    </w:pPr>
  </w:style>
  <w:style w:type="paragraph" w:styleId="33">
    <w:name w:val="List 3"/>
    <w:basedOn w:val="25"/>
    <w:pPr>
      <w:ind w:left="1135"/>
    </w:pPr>
  </w:style>
  <w:style w:type="paragraph" w:styleId="42">
    <w:name w:val="List 4"/>
    <w:basedOn w:val="33"/>
    <w:pPr>
      <w:ind w:left="1418"/>
    </w:pPr>
  </w:style>
  <w:style w:type="paragraph" w:styleId="52">
    <w:name w:val="List 5"/>
    <w:basedOn w:val="42"/>
    <w:pPr>
      <w:ind w:left="1702"/>
    </w:pPr>
  </w:style>
  <w:style w:type="paragraph" w:styleId="43">
    <w:name w:val="List Bullet 4"/>
    <w:basedOn w:val="32"/>
    <w:pPr>
      <w:ind w:left="1418"/>
    </w:pPr>
  </w:style>
  <w:style w:type="paragraph" w:styleId="53">
    <w:name w:val="List Bullet 5"/>
    <w:basedOn w:val="43"/>
    <w:pPr>
      <w:ind w:left="1702"/>
    </w:pPr>
  </w:style>
  <w:style w:type="paragraph" w:customStyle="1" w:styleId="B2">
    <w:name w:val="B2"/>
    <w:basedOn w:val="25"/>
  </w:style>
  <w:style w:type="paragraph" w:customStyle="1" w:styleId="B3">
    <w:name w:val="B3"/>
    <w:basedOn w:val="33"/>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
    <w:basedOn w:val="a"/>
    <w:next w:val="a"/>
    <w:link w:val="af"/>
    <w:qFormat/>
    <w:pPr>
      <w:spacing w:before="120" w:after="120"/>
    </w:pPr>
    <w:rPr>
      <w:b/>
    </w:rPr>
  </w:style>
  <w:style w:type="character" w:styleId="af0">
    <w:name w:val="Hyperlink"/>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er 字符1,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
    <w:link w:val="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bidi="ar-SA"/>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rsid w:val="00874C16"/>
    <w:rPr>
      <w:rFonts w:ascii="Arial" w:hAnsi="Arial"/>
      <w:b/>
      <w:noProof/>
      <w:sz w:val="18"/>
      <w:lang w:val="en-GB" w:bidi="ar-SA"/>
    </w:rPr>
  </w:style>
  <w:style w:type="paragraph" w:styleId="afa">
    <w:name w:val="annotation subject"/>
    <w:basedOn w:val="af8"/>
    <w:next w:val="af8"/>
    <w:link w:val="afb"/>
    <w:rsid w:val="00AE7868"/>
    <w:rPr>
      <w:b/>
      <w:bCs/>
    </w:rPr>
  </w:style>
  <w:style w:type="character" w:customStyle="1" w:styleId="af9">
    <w:name w:val="批注文字 字符"/>
    <w:link w:val="af8"/>
    <w:uiPriority w:val="99"/>
    <w:rsid w:val="00AE7868"/>
    <w:rPr>
      <w:lang w:val="en-GB" w:eastAsia="en-US"/>
    </w:rPr>
  </w:style>
  <w:style w:type="character" w:customStyle="1" w:styleId="Char">
    <w:name w:val="批注主题 Char"/>
    <w:basedOn w:val="af9"/>
    <w:rsid w:val="00AE7868"/>
    <w:rPr>
      <w:lang w:val="en-GB" w:eastAsia="en-US"/>
    </w:rPr>
  </w:style>
  <w:style w:type="paragraph" w:styleId="afc">
    <w:name w:val="Revision"/>
    <w:hidden/>
    <w:uiPriority w:val="99"/>
    <w:semiHidden/>
    <w:rsid w:val="00AE7868"/>
    <w:rPr>
      <w:lang w:val="en-GB" w:eastAsia="en-US"/>
    </w:rPr>
  </w:style>
  <w:style w:type="paragraph" w:styleId="afd">
    <w:name w:val="Balloon Text"/>
    <w:basedOn w:val="a"/>
    <w:link w:val="afe"/>
    <w:rsid w:val="00AE7868"/>
    <w:pPr>
      <w:spacing w:after="0"/>
    </w:pPr>
    <w:rPr>
      <w:sz w:val="18"/>
      <w:szCs w:val="18"/>
    </w:rPr>
  </w:style>
  <w:style w:type="character" w:customStyle="1" w:styleId="afe">
    <w:name w:val="批注框文本 字符"/>
    <w:link w:val="afd"/>
    <w:rsid w:val="00AE7868"/>
    <w:rPr>
      <w:sz w:val="18"/>
      <w:szCs w:val="18"/>
      <w:lang w:val="en-GB" w:eastAsia="en-US"/>
    </w:rPr>
  </w:style>
  <w:style w:type="character" w:styleId="aff">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f0">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
    <w:link w:val="ae"/>
    <w:rsid w:val="00B2472D"/>
    <w:rPr>
      <w:b/>
      <w:lang w:val="en-GB"/>
    </w:rPr>
  </w:style>
  <w:style w:type="character" w:customStyle="1" w:styleId="30">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
    <w:rsid w:val="006302AA"/>
    <w:rPr>
      <w:rFonts w:ascii="Arial" w:hAnsi="Arial"/>
      <w:sz w:val="28"/>
      <w:lang w:eastAsia="en-US"/>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5"/>
    <w:rsid w:val="006302AA"/>
    <w:rPr>
      <w:lang w:val="en-GB"/>
    </w:rPr>
  </w:style>
  <w:style w:type="paragraph" w:customStyle="1" w:styleId="3GPPNormalText">
    <w:name w:val="3GPP Normal Text"/>
    <w:basedOn w:val="af5"/>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4">
    <w:name w:val="纯文本 字符"/>
    <w:link w:val="af3"/>
    <w:uiPriority w:val="99"/>
    <w:rsid w:val="006501AF"/>
    <w:rPr>
      <w:rFonts w:ascii="Courier New" w:hAnsi="Courier New"/>
      <w:lang w:val="nb-NO" w:eastAsia="en-US"/>
    </w:rPr>
  </w:style>
  <w:style w:type="paragraph" w:styleId="aff1">
    <w:name w:val="No Spacing"/>
    <w:uiPriority w:val="1"/>
    <w:qFormat/>
    <w:rsid w:val="00C85354"/>
    <w:pPr>
      <w:overflowPunct w:val="0"/>
      <w:autoSpaceDE w:val="0"/>
      <w:autoSpaceDN w:val="0"/>
      <w:adjustRightInd w:val="0"/>
    </w:pPr>
    <w:rPr>
      <w:rFonts w:eastAsia="MS Mincho"/>
      <w:lang w:val="en-GB" w:eastAsia="ja-JP"/>
    </w:rPr>
  </w:style>
  <w:style w:type="character" w:customStyle="1" w:styleId="afb">
    <w:name w:val="批注主题 字符"/>
    <w:link w:val="afa"/>
    <w:uiPriority w:val="99"/>
    <w:rsid w:val="00C85354"/>
    <w:rPr>
      <w:b/>
      <w:bCs/>
      <w:lang w:val="en-GB" w:eastAsia="en-US"/>
    </w:rPr>
  </w:style>
  <w:style w:type="character" w:styleId="aff2">
    <w:name w:val="Subtle Reference"/>
    <w:uiPriority w:val="31"/>
    <w:qFormat/>
    <w:rsid w:val="00C85354"/>
    <w:rPr>
      <w:smallCaps/>
      <w:color w:val="C0504D"/>
      <w:u w:val="single"/>
    </w:rPr>
  </w:style>
  <w:style w:type="paragraph" w:customStyle="1" w:styleId="aff3">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3"/>
    <w:rsid w:val="00C85354"/>
    <w:rPr>
      <w:rFonts w:ascii="Arial" w:eastAsia="Arial" w:hAnsi="Arial"/>
      <w:b/>
      <w:bCs/>
      <w:noProof/>
      <w:sz w:val="22"/>
      <w:lang w:val="en-GB" w:eastAsia="en-US"/>
    </w:rPr>
  </w:style>
  <w:style w:type="character" w:customStyle="1" w:styleId="a6">
    <w:name w:val="页脚 字符"/>
    <w:link w:val="a5"/>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basedOn w:val="a0"/>
    <w:link w:val="4"/>
    <w:rsid w:val="00C35AA7"/>
    <w:rPr>
      <w:rFonts w:ascii="Arial" w:hAnsi="Arial"/>
      <w:sz w:val="24"/>
      <w:lang w:eastAsia="en-US"/>
    </w:rPr>
  </w:style>
  <w:style w:type="character" w:customStyle="1" w:styleId="50">
    <w:name w:val="标题 5 字符"/>
    <w:basedOn w:val="a0"/>
    <w:link w:val="5"/>
    <w:rsid w:val="00C35AA7"/>
    <w:rPr>
      <w:rFonts w:ascii="Arial" w:hAnsi="Arial"/>
      <w:sz w:val="22"/>
      <w:lang w:eastAsia="en-US"/>
    </w:rPr>
  </w:style>
  <w:style w:type="character" w:customStyle="1" w:styleId="60">
    <w:name w:val="标题 6 字符"/>
    <w:basedOn w:val="a0"/>
    <w:link w:val="6"/>
    <w:rsid w:val="00C35AA7"/>
    <w:rPr>
      <w:rFonts w:ascii="Arial" w:hAnsi="Arial"/>
      <w:lang w:eastAsia="en-US"/>
    </w:rPr>
  </w:style>
  <w:style w:type="character" w:customStyle="1" w:styleId="70">
    <w:name w:val="标题 7 字符"/>
    <w:basedOn w:val="a0"/>
    <w:link w:val="7"/>
    <w:rsid w:val="00C35AA7"/>
    <w:rPr>
      <w:rFonts w:ascii="Arial" w:hAnsi="Arial"/>
      <w:lang w:eastAsia="en-US"/>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6">
    <w:name w:val="Body Text Indent 2"/>
    <w:basedOn w:val="a"/>
    <w:link w:val="27"/>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7">
    <w:name w:val="正文文本缩进 2 字符"/>
    <w:basedOn w:val="a0"/>
    <w:link w:val="26"/>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4">
    <w:name w:val="endnote text"/>
    <w:basedOn w:val="a"/>
    <w:link w:val="aff5"/>
    <w:rsid w:val="00C35AA7"/>
    <w:pPr>
      <w:overflowPunct w:val="0"/>
      <w:autoSpaceDE w:val="0"/>
      <w:autoSpaceDN w:val="0"/>
      <w:adjustRightInd w:val="0"/>
      <w:textAlignment w:val="baseline"/>
    </w:pPr>
    <w:rPr>
      <w:rFonts w:eastAsia="Yu Mincho"/>
    </w:rPr>
  </w:style>
  <w:style w:type="character" w:customStyle="1" w:styleId="aff5">
    <w:name w:val="尾注文本 字符"/>
    <w:basedOn w:val="a0"/>
    <w:link w:val="aff4"/>
    <w:rsid w:val="00C35AA7"/>
    <w:rPr>
      <w:rFonts w:eastAsia="Yu Mincho"/>
      <w:lang w:val="en-GB" w:eastAsia="en-US"/>
    </w:rPr>
  </w:style>
  <w:style w:type="character" w:styleId="aff6">
    <w:name w:val="endnote reference"/>
    <w:rsid w:val="00C35AA7"/>
    <w:rPr>
      <w:vertAlign w:val="superscript"/>
    </w:rPr>
  </w:style>
  <w:style w:type="character" w:customStyle="1" w:styleId="a9">
    <w:name w:val="脚注文本 字符"/>
    <w:basedOn w:val="a0"/>
    <w:link w:val="a8"/>
    <w:semiHidden/>
    <w:rsid w:val="00C35AA7"/>
    <w:rPr>
      <w:sz w:val="16"/>
      <w:lang w:val="en-GB" w:eastAsia="en-US"/>
    </w:rPr>
  </w:style>
  <w:style w:type="table" w:styleId="aff7">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8">
    <w:name w:val="List Paragraph"/>
    <w:aliases w:val="- Bullets,?? ??,?????,????,リスト段落,Lista1,列出段落1,中等深浅网格 1 - 着色 21,列表段落,R4_bullets,列表段落1,—ño’i—Ž,¥¡¡¡¡ì¬º¥¹¥È¶ÎÂä,ÁÐ³ö¶ÎÂä,¥ê¥¹¥È¶ÎÂä,1st level - Bullet List Paragraph,Lettre d'introduction,Paragrafo elenco,Normal bullet 2,Bullet list"/>
    <w:basedOn w:val="a"/>
    <w:link w:val="aff9"/>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aff9">
    <w:name w:val="列出段落 字符"/>
    <w:aliases w:val="- Bullets 字符,?? ?? 字符,????? 字符,???? 字符,リスト段落 字符,Lista1 字符,列出段落1 字符,中等深浅网格 1 - 着色 21 字符,列表段落 字符,R4_bullets 字符,列表段落1 字符,—ño’i—Ž 字符,¥¡¡¡¡ì¬º¥¹¥È¶ÎÂä 字符,ÁÐ³ö¶ÎÂä 字符,¥ê¥¹¥È¶ÎÂä 字符,1st level - Bullet List Paragraph 字符,Lettre d'introduction 字符"/>
    <w:link w:val="aff8"/>
    <w:uiPriority w:val="34"/>
    <w:qFormat/>
    <w:locked/>
    <w:rsid w:val="00DD28BC"/>
    <w:rPr>
      <w:rFonts w:eastAsia="MS Mincho"/>
      <w:lang w:val="en-GB" w:eastAsia="en-US"/>
    </w:rPr>
  </w:style>
  <w:style w:type="character" w:customStyle="1" w:styleId="B1Char1">
    <w:name w:val="B1 Char1"/>
    <w:basedOn w:val="a0"/>
    <w:locked/>
    <w:rsid w:val="00B14548"/>
  </w:style>
  <w:style w:type="paragraph" w:customStyle="1" w:styleId="LGTdoc">
    <w:name w:val="LGTdoc_본문"/>
    <w:basedOn w:val="a"/>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a"/>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theme" Target="theme/theme1.xml"/><Relationship Id="rId21" Type="http://schemas.openxmlformats.org/officeDocument/2006/relationships/oleObject" Target="embeddings/oleObject4.bin"/><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7E327-AAFC-4B56-8EAB-40EA18229B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5</TotalTime>
  <Pages>18</Pages>
  <Words>5569</Words>
  <Characters>31747</Characters>
  <Application>Microsoft Office Word</Application>
  <DocSecurity>0</DocSecurity>
  <Lines>264</Lines>
  <Paragraphs>7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3724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OPPO Jinqiang</cp:lastModifiedBy>
  <cp:revision>17</cp:revision>
  <cp:lastPrinted>2019-04-25T01:09:00Z</cp:lastPrinted>
  <dcterms:created xsi:type="dcterms:W3CDTF">2020-02-21T12:02:00Z</dcterms:created>
  <dcterms:modified xsi:type="dcterms:W3CDTF">2020-02-25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